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429" r:id="rId2"/>
    <p:sldId id="413" r:id="rId3"/>
    <p:sldId id="414" r:id="rId4"/>
    <p:sldId id="416" r:id="rId5"/>
    <p:sldId id="415" r:id="rId6"/>
    <p:sldId id="417" r:id="rId7"/>
    <p:sldId id="389" r:id="rId8"/>
    <p:sldId id="406" r:id="rId9"/>
    <p:sldId id="407" r:id="rId10"/>
    <p:sldId id="408" r:id="rId11"/>
    <p:sldId id="409" r:id="rId12"/>
    <p:sldId id="410" r:id="rId13"/>
    <p:sldId id="411" r:id="rId14"/>
    <p:sldId id="412" r:id="rId15"/>
    <p:sldId id="418" r:id="rId16"/>
    <p:sldId id="419" r:id="rId17"/>
    <p:sldId id="420" r:id="rId18"/>
    <p:sldId id="422" r:id="rId19"/>
    <p:sldId id="423" r:id="rId20"/>
    <p:sldId id="424" r:id="rId21"/>
    <p:sldId id="425" r:id="rId22"/>
    <p:sldId id="426" r:id="rId23"/>
    <p:sldId id="427" r:id="rId24"/>
    <p:sldId id="428" r:id="rId25"/>
    <p:sldId id="430" r:id="rId26"/>
    <p:sldId id="431" r:id="rId27"/>
    <p:sldId id="432" r:id="rId28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33CC"/>
    <a:srgbClr val="F27E72"/>
    <a:srgbClr val="0000FF"/>
    <a:srgbClr val="FFFF99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602" autoAdjust="0"/>
  </p:normalViewPr>
  <p:slideViewPr>
    <p:cSldViewPr snapToObjects="1">
      <p:cViewPr varScale="1">
        <p:scale>
          <a:sx n="94" d="100"/>
          <a:sy n="94" d="100"/>
        </p:scale>
        <p:origin x="209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derico Cluni" userId="754e41aadaf4a8ea" providerId="LiveId" clId="{00A836B6-D8A3-4033-9A55-22DA4A3A166F}"/>
    <pc:docChg chg="modSld">
      <pc:chgData name="Federico Cluni" userId="754e41aadaf4a8ea" providerId="LiveId" clId="{00A836B6-D8A3-4033-9A55-22DA4A3A166F}" dt="2021-10-09T09:08:10.548" v="20" actId="20577"/>
      <pc:docMkLst>
        <pc:docMk/>
      </pc:docMkLst>
      <pc:sldChg chg="modSp mod">
        <pc:chgData name="Federico Cluni" userId="754e41aadaf4a8ea" providerId="LiveId" clId="{00A836B6-D8A3-4033-9A55-22DA4A3A166F}" dt="2021-10-09T08:54:44.313" v="16" actId="20577"/>
        <pc:sldMkLst>
          <pc:docMk/>
          <pc:sldMk cId="0" sldId="256"/>
        </pc:sldMkLst>
        <pc:spChg chg="mod">
          <ac:chgData name="Federico Cluni" userId="754e41aadaf4a8ea" providerId="LiveId" clId="{00A836B6-D8A3-4033-9A55-22DA4A3A166F}" dt="2021-10-09T08:54:30.943" v="5" actId="20577"/>
          <ac:spMkLst>
            <pc:docMk/>
            <pc:sldMk cId="0" sldId="256"/>
            <ac:spMk id="2054" creationId="{10C4B9D1-AF21-45ED-B9CB-5E26D6FA8653}"/>
          </ac:spMkLst>
        </pc:spChg>
        <pc:spChg chg="mod">
          <ac:chgData name="Federico Cluni" userId="754e41aadaf4a8ea" providerId="LiveId" clId="{00A836B6-D8A3-4033-9A55-22DA4A3A166F}" dt="2021-10-09T08:54:44.313" v="16" actId="20577"/>
          <ac:spMkLst>
            <pc:docMk/>
            <pc:sldMk cId="0" sldId="256"/>
            <ac:spMk id="2055" creationId="{4CD9053A-D1BE-4AA5-A65E-5DD053F0E150}"/>
          </ac:spMkLst>
        </pc:spChg>
      </pc:sldChg>
      <pc:sldChg chg="modSp mod">
        <pc:chgData name="Federico Cluni" userId="754e41aadaf4a8ea" providerId="LiveId" clId="{00A836B6-D8A3-4033-9A55-22DA4A3A166F}" dt="2021-10-09T08:55:35.437" v="19" actId="20577"/>
        <pc:sldMkLst>
          <pc:docMk/>
          <pc:sldMk cId="824508443" sldId="417"/>
        </pc:sldMkLst>
        <pc:graphicFrameChg chg="modGraphic">
          <ac:chgData name="Federico Cluni" userId="754e41aadaf4a8ea" providerId="LiveId" clId="{00A836B6-D8A3-4033-9A55-22DA4A3A166F}" dt="2021-10-09T08:55:35.437" v="19" actId="20577"/>
          <ac:graphicFrameMkLst>
            <pc:docMk/>
            <pc:sldMk cId="824508443" sldId="417"/>
            <ac:graphicFrameMk id="3" creationId="{FE7D4DC2-DDB0-4E60-80A3-2083441A5AF3}"/>
          </ac:graphicFrameMkLst>
        </pc:graphicFrameChg>
      </pc:sldChg>
      <pc:sldChg chg="modSp mod">
        <pc:chgData name="Federico Cluni" userId="754e41aadaf4a8ea" providerId="LiveId" clId="{00A836B6-D8A3-4033-9A55-22DA4A3A166F}" dt="2021-10-09T09:08:10.548" v="20" actId="20577"/>
        <pc:sldMkLst>
          <pc:docMk/>
          <pc:sldMk cId="2758985102" sldId="422"/>
        </pc:sldMkLst>
        <pc:spChg chg="mod">
          <ac:chgData name="Federico Cluni" userId="754e41aadaf4a8ea" providerId="LiveId" clId="{00A836B6-D8A3-4033-9A55-22DA4A3A166F}" dt="2021-10-09T09:08:10.548" v="20" actId="20577"/>
          <ac:spMkLst>
            <pc:docMk/>
            <pc:sldMk cId="2758985102" sldId="422"/>
            <ac:spMk id="6" creationId="{FB9551CE-5B81-49ED-95E8-9157DBE4DB95}"/>
          </ac:spMkLst>
        </pc:spChg>
      </pc:sldChg>
    </pc:docChg>
  </pc:docChgLst>
  <pc:docChgLst>
    <pc:chgData name="Federico Cluni" userId="754e41aadaf4a8ea" providerId="LiveId" clId="{C2B826B3-6932-478E-AAE2-F4197AACE496}"/>
    <pc:docChg chg="undo custSel addSld delSld modSld">
      <pc:chgData name="Federico Cluni" userId="754e41aadaf4a8ea" providerId="LiveId" clId="{C2B826B3-6932-478E-AAE2-F4197AACE496}" dt="2020-06-26T09:29:25.713" v="6728" actId="6549"/>
      <pc:docMkLst>
        <pc:docMk/>
      </pc:docMkLst>
      <pc:sldChg chg="modSp mod">
        <pc:chgData name="Federico Cluni" userId="754e41aadaf4a8ea" providerId="LiveId" clId="{C2B826B3-6932-478E-AAE2-F4197AACE496}" dt="2020-06-25T04:16:28.093" v="7" actId="6549"/>
        <pc:sldMkLst>
          <pc:docMk/>
          <pc:sldMk cId="0" sldId="256"/>
        </pc:sldMkLst>
        <pc:spChg chg="mod">
          <ac:chgData name="Federico Cluni" userId="754e41aadaf4a8ea" providerId="LiveId" clId="{C2B826B3-6932-478E-AAE2-F4197AACE496}" dt="2020-06-25T04:16:28.093" v="7" actId="6549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0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1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2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4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5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6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7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9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60004768" sldId="340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328275835" sldId="341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741876474" sldId="342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916866009" sldId="343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157326155" sldId="344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747819896" sldId="345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1718119538" sldId="346"/>
        </pc:sldMkLst>
      </pc:sldChg>
      <pc:sldChg chg="delSp modSp mod">
        <pc:chgData name="Federico Cluni" userId="754e41aadaf4a8ea" providerId="LiveId" clId="{C2B826B3-6932-478E-AAE2-F4197AACE496}" dt="2020-06-25T04:24:48.076" v="634" actId="113"/>
        <pc:sldMkLst>
          <pc:docMk/>
          <pc:sldMk cId="3072934415" sldId="347"/>
        </pc:sldMkLst>
        <pc:spChg chg="del">
          <ac:chgData name="Federico Cluni" userId="754e41aadaf4a8ea" providerId="LiveId" clId="{C2B826B3-6932-478E-AAE2-F4197AACE496}" dt="2020-06-25T04:19:46.561" v="170" actId="478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18:07.913" v="13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04:24:48.076" v="634" actId="113"/>
          <ac:spMkLst>
            <pc:docMk/>
            <pc:sldMk cId="3072934415" sldId="347"/>
            <ac:spMk id="10243" creationId="{4D213196-1290-462C-A590-4FB3CF51C244}"/>
          </ac:spMkLst>
        </pc:spChg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791073292" sldId="348"/>
        </pc:sldMkLst>
      </pc:sldChg>
      <pc:sldChg chg="delSp modSp add mod modNotesTx">
        <pc:chgData name="Federico Cluni" userId="754e41aadaf4a8ea" providerId="LiveId" clId="{C2B826B3-6932-478E-AAE2-F4197AACE496}" dt="2020-06-25T04:51:32.170" v="1366" actId="20577"/>
        <pc:sldMkLst>
          <pc:docMk/>
          <pc:sldMk cId="1070291948" sldId="349"/>
        </pc:sldMkLst>
        <pc:spChg chg="mod">
          <ac:chgData name="Federico Cluni" userId="754e41aadaf4a8ea" providerId="LiveId" clId="{C2B826B3-6932-478E-AAE2-F4197AACE496}" dt="2020-06-25T04:36:53.178" v="1085" actId="1076"/>
          <ac:spMkLst>
            <pc:docMk/>
            <pc:sldMk cId="1070291948" sldId="349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25:06.451" v="641" actId="20577"/>
          <ac:spMkLst>
            <pc:docMk/>
            <pc:sldMk cId="1070291948" sldId="349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04:36:50.086" v="1084" actId="6549"/>
          <ac:spMkLst>
            <pc:docMk/>
            <pc:sldMk cId="1070291948" sldId="349"/>
            <ac:spMk id="10243" creationId="{4D213196-1290-462C-A590-4FB3CF51C244}"/>
          </ac:spMkLst>
        </pc:spChg>
        <pc:spChg chg="del">
          <ac:chgData name="Federico Cluni" userId="754e41aadaf4a8ea" providerId="LiveId" clId="{C2B826B3-6932-478E-AAE2-F4197AACE496}" dt="2020-06-25T04:28:03.885" v="764" actId="478"/>
          <ac:spMkLst>
            <pc:docMk/>
            <pc:sldMk cId="1070291948" sldId="349"/>
            <ac:spMk id="10244" creationId="{613B3A01-29A3-4FE0-A112-C0C266371865}"/>
          </ac:spMkLst>
        </pc:spChg>
      </pc:sldChg>
      <pc:sldChg chg="delSp modSp add mod">
        <pc:chgData name="Federico Cluni" userId="754e41aadaf4a8ea" providerId="LiveId" clId="{C2B826B3-6932-478E-AAE2-F4197AACE496}" dt="2020-06-25T04:37:32.264" v="1130" actId="478"/>
        <pc:sldMkLst>
          <pc:docMk/>
          <pc:sldMk cId="4094556715" sldId="350"/>
        </pc:sldMkLst>
        <pc:spChg chg="del mod">
          <ac:chgData name="Federico Cluni" userId="754e41aadaf4a8ea" providerId="LiveId" clId="{C2B826B3-6932-478E-AAE2-F4197AACE496}" dt="2020-06-25T04:37:32.264" v="1130" actId="478"/>
          <ac:spMkLst>
            <pc:docMk/>
            <pc:sldMk cId="4094556715" sldId="350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36:57.341" v="1086" actId="6549"/>
          <ac:spMkLst>
            <pc:docMk/>
            <pc:sldMk cId="4094556715" sldId="350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C2B826B3-6932-478E-AAE2-F4197AACE496}" dt="2020-06-25T04:40:17.035" v="1253" actId="20577"/>
        <pc:sldMkLst>
          <pc:docMk/>
          <pc:sldMk cId="2120803803" sldId="351"/>
        </pc:sldMkLst>
        <pc:spChg chg="del">
          <ac:chgData name="Federico Cluni" userId="754e41aadaf4a8ea" providerId="LiveId" clId="{C2B826B3-6932-478E-AAE2-F4197AACE496}" dt="2020-06-25T04:37:29.018" v="1129" actId="478"/>
          <ac:spMkLst>
            <pc:docMk/>
            <pc:sldMk cId="2120803803" sldId="351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40:17.035" v="1253" actId="20577"/>
          <ac:spMkLst>
            <pc:docMk/>
            <pc:sldMk cId="2120803803" sldId="35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6T08:14:21.539" v="6713" actId="20577"/>
        <pc:sldMkLst>
          <pc:docMk/>
          <pc:sldMk cId="3320197336" sldId="352"/>
        </pc:sldMkLst>
        <pc:spChg chg="mod">
          <ac:chgData name="Federico Cluni" userId="754e41aadaf4a8ea" providerId="LiveId" clId="{C2B826B3-6932-478E-AAE2-F4197AACE496}" dt="2020-06-26T08:14:21.539" v="6713" actId="20577"/>
          <ac:spMkLst>
            <pc:docMk/>
            <pc:sldMk cId="3320197336" sldId="352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6T08:18:55.615" v="6717" actId="20577"/>
        <pc:sldMkLst>
          <pc:docMk/>
          <pc:sldMk cId="279103850" sldId="353"/>
        </pc:sldMkLst>
        <pc:spChg chg="mod">
          <ac:chgData name="Federico Cluni" userId="754e41aadaf4a8ea" providerId="LiveId" clId="{C2B826B3-6932-478E-AAE2-F4197AACE496}" dt="2020-06-26T08:18:55.615" v="6717" actId="20577"/>
          <ac:spMkLst>
            <pc:docMk/>
            <pc:sldMk cId="279103850" sldId="353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4:56:29.920" v="1765" actId="20577"/>
        <pc:sldMkLst>
          <pc:docMk/>
          <pc:sldMk cId="3172298378" sldId="354"/>
        </pc:sldMkLst>
        <pc:spChg chg="mod">
          <ac:chgData name="Federico Cluni" userId="754e41aadaf4a8ea" providerId="LiveId" clId="{C2B826B3-6932-478E-AAE2-F4197AACE496}" dt="2020-06-25T04:56:29.920" v="1765" actId="20577"/>
          <ac:spMkLst>
            <pc:docMk/>
            <pc:sldMk cId="3172298378" sldId="354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C2B826B3-6932-478E-AAE2-F4197AACE496}" dt="2020-06-25T04:58:47.142" v="1836" actId="20577"/>
        <pc:sldMkLst>
          <pc:docMk/>
          <pc:sldMk cId="3036350780" sldId="355"/>
        </pc:sldMkLst>
        <pc:spChg chg="add del">
          <ac:chgData name="Federico Cluni" userId="754e41aadaf4a8ea" providerId="LiveId" clId="{C2B826B3-6932-478E-AAE2-F4197AACE496}" dt="2020-06-25T04:57:38.656" v="1791"/>
          <ac:spMkLst>
            <pc:docMk/>
            <pc:sldMk cId="3036350780" sldId="355"/>
            <ac:spMk id="2" creationId="{6BBFB09D-9593-4A89-8381-13EA8220C805}"/>
          </ac:spMkLst>
        </pc:spChg>
        <pc:spChg chg="mod">
          <ac:chgData name="Federico Cluni" userId="754e41aadaf4a8ea" providerId="LiveId" clId="{C2B826B3-6932-478E-AAE2-F4197AACE496}" dt="2020-06-25T04:58:47.142" v="1836" actId="20577"/>
          <ac:spMkLst>
            <pc:docMk/>
            <pc:sldMk cId="3036350780" sldId="355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5:12:30.630" v="2170" actId="2711"/>
        <pc:sldMkLst>
          <pc:docMk/>
          <pc:sldMk cId="4231501962" sldId="356"/>
        </pc:sldMkLst>
        <pc:spChg chg="mod">
          <ac:chgData name="Federico Cluni" userId="754e41aadaf4a8ea" providerId="LiveId" clId="{C2B826B3-6932-478E-AAE2-F4197AACE496}" dt="2020-06-25T05:12:30.630" v="2170" actId="2711"/>
          <ac:spMkLst>
            <pc:docMk/>
            <pc:sldMk cId="4231501962" sldId="356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5:24:47.711" v="2526" actId="20577"/>
        <pc:sldMkLst>
          <pc:docMk/>
          <pc:sldMk cId="2119827675" sldId="357"/>
        </pc:sldMkLst>
        <pc:spChg chg="mod">
          <ac:chgData name="Federico Cluni" userId="754e41aadaf4a8ea" providerId="LiveId" clId="{C2B826B3-6932-478E-AAE2-F4197AACE496}" dt="2020-06-25T05:24:47.711" v="2526" actId="20577"/>
          <ac:spMkLst>
            <pc:docMk/>
            <pc:sldMk cId="2119827675" sldId="357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9:10:01.195" v="2830" actId="20577"/>
        <pc:sldMkLst>
          <pc:docMk/>
          <pc:sldMk cId="1763263469" sldId="358"/>
        </pc:sldMkLst>
        <pc:spChg chg="mod">
          <ac:chgData name="Federico Cluni" userId="754e41aadaf4a8ea" providerId="LiveId" clId="{C2B826B3-6932-478E-AAE2-F4197AACE496}" dt="2020-06-25T09:10:01.195" v="2830" actId="20577"/>
          <ac:spMkLst>
            <pc:docMk/>
            <pc:sldMk cId="1763263469" sldId="358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9:23:28.559" v="3132" actId="20577"/>
        <pc:sldMkLst>
          <pc:docMk/>
          <pc:sldMk cId="4269979879" sldId="359"/>
        </pc:sldMkLst>
        <pc:spChg chg="mod">
          <ac:chgData name="Federico Cluni" userId="754e41aadaf4a8ea" providerId="LiveId" clId="{C2B826B3-6932-478E-AAE2-F4197AACE496}" dt="2020-06-25T09:23:28.559" v="3132" actId="20577"/>
          <ac:spMkLst>
            <pc:docMk/>
            <pc:sldMk cId="4269979879" sldId="359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C2B826B3-6932-478E-AAE2-F4197AACE496}" dt="2020-06-25T09:39:06.480" v="3820" actId="2711"/>
        <pc:sldMkLst>
          <pc:docMk/>
          <pc:sldMk cId="3723852152" sldId="360"/>
        </pc:sldMkLst>
        <pc:spChg chg="add mod">
          <ac:chgData name="Federico Cluni" userId="754e41aadaf4a8ea" providerId="LiveId" clId="{C2B826B3-6932-478E-AAE2-F4197AACE496}" dt="2020-06-25T09:29:01.773" v="3341" actId="1076"/>
          <ac:spMkLst>
            <pc:docMk/>
            <pc:sldMk cId="3723852152" sldId="360"/>
            <ac:spMk id="4" creationId="{9BD1539E-F3B4-4E9A-9849-F38EDB1E4D31}"/>
          </ac:spMkLst>
        </pc:spChg>
        <pc:spChg chg="mod">
          <ac:chgData name="Federico Cluni" userId="754e41aadaf4a8ea" providerId="LiveId" clId="{C2B826B3-6932-478E-AAE2-F4197AACE496}" dt="2020-06-25T09:39:06.480" v="3820" actId="2711"/>
          <ac:spMkLst>
            <pc:docMk/>
            <pc:sldMk cId="3723852152" sldId="360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C2B826B3-6932-478E-AAE2-F4197AACE496}" dt="2020-06-26T06:31:04.145" v="6021" actId="20577"/>
        <pc:sldMkLst>
          <pc:docMk/>
          <pc:sldMk cId="1295246545" sldId="361"/>
        </pc:sldMkLst>
        <pc:spChg chg="del">
          <ac:chgData name="Federico Cluni" userId="754e41aadaf4a8ea" providerId="LiveId" clId="{C2B826B3-6932-478E-AAE2-F4197AACE496}" dt="2020-06-25T09:49:39.643" v="3976" actId="478"/>
          <ac:spMkLst>
            <pc:docMk/>
            <pc:sldMk cId="1295246545" sldId="361"/>
            <ac:spMk id="4" creationId="{9BD1539E-F3B4-4E9A-9849-F38EDB1E4D31}"/>
          </ac:spMkLst>
        </pc:spChg>
        <pc:spChg chg="mod">
          <ac:chgData name="Federico Cluni" userId="754e41aadaf4a8ea" providerId="LiveId" clId="{C2B826B3-6932-478E-AAE2-F4197AACE496}" dt="2020-06-26T06:31:04.145" v="6021" actId="20577"/>
          <ac:spMkLst>
            <pc:docMk/>
            <pc:sldMk cId="1295246545" sldId="36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10:23:55.847" v="4382" actId="6549"/>
        <pc:sldMkLst>
          <pc:docMk/>
          <pc:sldMk cId="838329592" sldId="362"/>
        </pc:sldMkLst>
        <pc:spChg chg="mod">
          <ac:chgData name="Federico Cluni" userId="754e41aadaf4a8ea" providerId="LiveId" clId="{C2B826B3-6932-478E-AAE2-F4197AACE496}" dt="2020-06-25T10:23:55.847" v="4382" actId="6549"/>
          <ac:spMkLst>
            <pc:docMk/>
            <pc:sldMk cId="838329592" sldId="36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C2B826B3-6932-478E-AAE2-F4197AACE496}" dt="2020-06-25T10:29:28.558" v="4425" actId="20577"/>
        <pc:sldMkLst>
          <pc:docMk/>
          <pc:sldMk cId="3425339241" sldId="363"/>
        </pc:sldMkLst>
        <pc:spChg chg="add del">
          <ac:chgData name="Federico Cluni" userId="754e41aadaf4a8ea" providerId="LiveId" clId="{C2B826B3-6932-478E-AAE2-F4197AACE496}" dt="2020-06-25T10:28:12.484" v="4405"/>
          <ac:spMkLst>
            <pc:docMk/>
            <pc:sldMk cId="3425339241" sldId="363"/>
            <ac:spMk id="2" creationId="{4215E22F-0C96-465D-A9FE-974B5B0D78FC}"/>
          </ac:spMkLst>
        </pc:spChg>
        <pc:spChg chg="add del">
          <ac:chgData name="Federico Cluni" userId="754e41aadaf4a8ea" providerId="LiveId" clId="{C2B826B3-6932-478E-AAE2-F4197AACE496}" dt="2020-06-25T10:28:20.728" v="4408"/>
          <ac:spMkLst>
            <pc:docMk/>
            <pc:sldMk cId="3425339241" sldId="363"/>
            <ac:spMk id="3" creationId="{48E1D60F-017C-415E-99AA-92A77B7043AC}"/>
          </ac:spMkLst>
        </pc:spChg>
        <pc:spChg chg="add del">
          <ac:chgData name="Federico Cluni" userId="754e41aadaf4a8ea" providerId="LiveId" clId="{C2B826B3-6932-478E-AAE2-F4197AACE496}" dt="2020-06-25T10:28:24.571" v="4410"/>
          <ac:spMkLst>
            <pc:docMk/>
            <pc:sldMk cId="3425339241" sldId="363"/>
            <ac:spMk id="4" creationId="{A3BF7344-BD86-4F47-B476-C47CF24C7CCF}"/>
          </ac:spMkLst>
        </pc:spChg>
        <pc:spChg chg="add del">
          <ac:chgData name="Federico Cluni" userId="754e41aadaf4a8ea" providerId="LiveId" clId="{C2B826B3-6932-478E-AAE2-F4197AACE496}" dt="2020-06-25T10:28:31.605" v="4412"/>
          <ac:spMkLst>
            <pc:docMk/>
            <pc:sldMk cId="3425339241" sldId="363"/>
            <ac:spMk id="5" creationId="{E158C268-CA4B-4F9D-9AA7-A11759EAD862}"/>
          </ac:spMkLst>
        </pc:spChg>
        <pc:spChg chg="mod">
          <ac:chgData name="Federico Cluni" userId="754e41aadaf4a8ea" providerId="LiveId" clId="{C2B826B3-6932-478E-AAE2-F4197AACE496}" dt="2020-06-25T10:28:43.529" v="4416" actId="20577"/>
          <ac:spMkLst>
            <pc:docMk/>
            <pc:sldMk cId="3425339241" sldId="363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C2B826B3-6932-478E-AAE2-F4197AACE496}" dt="2020-06-25T10:33:38.979" v="4540" actId="1076"/>
        <pc:sldMkLst>
          <pc:docMk/>
          <pc:sldMk cId="2677601994" sldId="364"/>
        </pc:sldMkLst>
        <pc:spChg chg="mod">
          <ac:chgData name="Federico Cluni" userId="754e41aadaf4a8ea" providerId="LiveId" clId="{C2B826B3-6932-478E-AAE2-F4197AACE496}" dt="2020-06-25T10:32:37.844" v="4537"/>
          <ac:spMkLst>
            <pc:docMk/>
            <pc:sldMk cId="2677601994" sldId="364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5T10:33:38.979" v="4540" actId="1076"/>
          <ac:picMkLst>
            <pc:docMk/>
            <pc:sldMk cId="2677601994" sldId="364"/>
            <ac:picMk id="3" creationId="{EA1EE94D-4A73-44FA-B99B-CC9C2309EF26}"/>
          </ac:picMkLst>
        </pc:picChg>
      </pc:sldChg>
      <pc:sldChg chg="delSp modSp add mod">
        <pc:chgData name="Federico Cluni" userId="754e41aadaf4a8ea" providerId="LiveId" clId="{C2B826B3-6932-478E-AAE2-F4197AACE496}" dt="2020-06-26T09:29:25.713" v="6728" actId="6549"/>
        <pc:sldMkLst>
          <pc:docMk/>
          <pc:sldMk cId="1392833702" sldId="365"/>
        </pc:sldMkLst>
        <pc:spChg chg="mod">
          <ac:chgData name="Federico Cluni" userId="754e41aadaf4a8ea" providerId="LiveId" clId="{C2B826B3-6932-478E-AAE2-F4197AACE496}" dt="2020-06-26T09:29:25.713" v="6728" actId="6549"/>
          <ac:spMkLst>
            <pc:docMk/>
            <pc:sldMk cId="1392833702" sldId="365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5T10:35:32.240" v="4542" actId="478"/>
          <ac:picMkLst>
            <pc:docMk/>
            <pc:sldMk cId="1392833702" sldId="365"/>
            <ac:picMk id="3" creationId="{EA1EE94D-4A73-44FA-B99B-CC9C2309EF26}"/>
          </ac:picMkLst>
        </pc:picChg>
      </pc:sldChg>
      <pc:sldChg chg="addSp modSp add del mod">
        <pc:chgData name="Federico Cluni" userId="754e41aadaf4a8ea" providerId="LiveId" clId="{C2B826B3-6932-478E-AAE2-F4197AACE496}" dt="2020-06-26T04:21:21.704" v="5386" actId="47"/>
        <pc:sldMkLst>
          <pc:docMk/>
          <pc:sldMk cId="672908246" sldId="366"/>
        </pc:sldMkLst>
        <pc:spChg chg="mod">
          <ac:chgData name="Federico Cluni" userId="754e41aadaf4a8ea" providerId="LiveId" clId="{C2B826B3-6932-478E-AAE2-F4197AACE496}" dt="2020-06-25T10:42:04.190" v="4644" actId="20577"/>
          <ac:spMkLst>
            <pc:docMk/>
            <pc:sldMk cId="672908246" sldId="366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10:42:11.874" v="4659" actId="20577"/>
          <ac:spMkLst>
            <pc:docMk/>
            <pc:sldMk cId="672908246" sldId="366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5T10:39:44.506" v="4619" actId="1076"/>
          <ac:picMkLst>
            <pc:docMk/>
            <pc:sldMk cId="672908246" sldId="366"/>
            <ac:picMk id="3074" creationId="{C5ECF039-DA2C-44C1-843C-9C4CAC3B55BD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6:49:14.634" v="6712" actId="6549"/>
        <pc:sldMkLst>
          <pc:docMk/>
          <pc:sldMk cId="3102182300" sldId="367"/>
        </pc:sldMkLst>
        <pc:spChg chg="add mod">
          <ac:chgData name="Federico Cluni" userId="754e41aadaf4a8ea" providerId="LiveId" clId="{C2B826B3-6932-478E-AAE2-F4197AACE496}" dt="2020-06-25T10:42:19.065" v="4661"/>
          <ac:spMkLst>
            <pc:docMk/>
            <pc:sldMk cId="3102182300" sldId="367"/>
            <ac:spMk id="4" creationId="{5B3A1815-0F2C-4A4F-9BF8-9DE9263D7642}"/>
          </ac:spMkLst>
        </pc:spChg>
        <pc:spChg chg="del">
          <ac:chgData name="Federico Cluni" userId="754e41aadaf4a8ea" providerId="LiveId" clId="{C2B826B3-6932-478E-AAE2-F4197AACE496}" dt="2020-06-25T10:42:18.633" v="4660" actId="478"/>
          <ac:spMkLst>
            <pc:docMk/>
            <pc:sldMk cId="3102182300" sldId="367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10:43:22.215" v="4808" actId="6549"/>
          <ac:spMkLst>
            <pc:docMk/>
            <pc:sldMk cId="3102182300" sldId="367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2:23.882" v="5174" actId="1076"/>
          <ac:picMkLst>
            <pc:docMk/>
            <pc:sldMk cId="3102182300" sldId="367"/>
            <ac:picMk id="3" creationId="{2BB825ED-196A-448D-B2A1-00121ACF065E}"/>
          </ac:picMkLst>
        </pc:picChg>
        <pc:picChg chg="add mod">
          <ac:chgData name="Federico Cluni" userId="754e41aadaf4a8ea" providerId="LiveId" clId="{C2B826B3-6932-478E-AAE2-F4197AACE496}" dt="2020-06-26T04:21:19.056" v="5385" actId="1076"/>
          <ac:picMkLst>
            <pc:docMk/>
            <pc:sldMk cId="3102182300" sldId="367"/>
            <ac:picMk id="6" creationId="{D4D19664-E118-4591-9142-AAEC06F0C4E2}"/>
          </ac:picMkLst>
        </pc:picChg>
      </pc:sldChg>
      <pc:sldChg chg="addSp modSp add mod modNotesTx">
        <pc:chgData name="Federico Cluni" userId="754e41aadaf4a8ea" providerId="LiveId" clId="{C2B826B3-6932-478E-AAE2-F4197AACE496}" dt="2020-06-26T04:21:37.820" v="5389" actId="20577"/>
        <pc:sldMkLst>
          <pc:docMk/>
          <pc:sldMk cId="1637116340" sldId="368"/>
        </pc:sldMkLst>
        <pc:spChg chg="mod">
          <ac:chgData name="Federico Cluni" userId="754e41aadaf4a8ea" providerId="LiveId" clId="{C2B826B3-6932-478E-AAE2-F4197AACE496}" dt="2020-06-25T10:44:26.323" v="4993" actId="20577"/>
          <ac:spMkLst>
            <pc:docMk/>
            <pc:sldMk cId="1637116340" sldId="368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3:30.759" v="5192" actId="1076"/>
          <ac:picMkLst>
            <pc:docMk/>
            <pc:sldMk cId="1637116340" sldId="368"/>
            <ac:picMk id="3" creationId="{34D9714B-CDFC-4759-9BA2-8D5BE0D00160}"/>
          </ac:picMkLst>
        </pc:picChg>
        <pc:picChg chg="add mod">
          <ac:chgData name="Federico Cluni" userId="754e41aadaf4a8ea" providerId="LiveId" clId="{C2B826B3-6932-478E-AAE2-F4197AACE496}" dt="2020-06-26T04:03:29.159" v="5191" actId="1076"/>
          <ac:picMkLst>
            <pc:docMk/>
            <pc:sldMk cId="1637116340" sldId="368"/>
            <ac:picMk id="6" creationId="{3B2142A4-1814-45F2-973B-D3D26840CE06}"/>
          </ac:picMkLst>
        </pc:picChg>
      </pc:sldChg>
      <pc:sldChg chg="addSp modSp add mod modNotesTx">
        <pc:chgData name="Federico Cluni" userId="754e41aadaf4a8ea" providerId="LiveId" clId="{C2B826B3-6932-478E-AAE2-F4197AACE496}" dt="2020-06-26T04:21:39.844" v="5390" actId="20577"/>
        <pc:sldMkLst>
          <pc:docMk/>
          <pc:sldMk cId="2958845041" sldId="369"/>
        </pc:sldMkLst>
        <pc:spChg chg="mod">
          <ac:chgData name="Federico Cluni" userId="754e41aadaf4a8ea" providerId="LiveId" clId="{C2B826B3-6932-478E-AAE2-F4197AACE496}" dt="2020-06-25T10:44:56.672" v="5054" actId="20577"/>
          <ac:spMkLst>
            <pc:docMk/>
            <pc:sldMk cId="2958845041" sldId="369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6:19.175" v="5198" actId="1076"/>
          <ac:picMkLst>
            <pc:docMk/>
            <pc:sldMk cId="2958845041" sldId="369"/>
            <ac:picMk id="3" creationId="{948E2793-345D-4EB6-8760-36DAEF5528DD}"/>
          </ac:picMkLst>
        </pc:picChg>
      </pc:sldChg>
      <pc:sldChg chg="addSp modSp add mod modNotesTx">
        <pc:chgData name="Federico Cluni" userId="754e41aadaf4a8ea" providerId="LiveId" clId="{C2B826B3-6932-478E-AAE2-F4197AACE496}" dt="2020-06-26T04:38:46.108" v="5608" actId="6549"/>
        <pc:sldMkLst>
          <pc:docMk/>
          <pc:sldMk cId="470236978" sldId="370"/>
        </pc:sldMkLst>
        <pc:spChg chg="mod">
          <ac:chgData name="Federico Cluni" userId="754e41aadaf4a8ea" providerId="LiveId" clId="{C2B826B3-6932-478E-AAE2-F4197AACE496}" dt="2020-06-26T04:32:15.192" v="5585"/>
          <ac:spMkLst>
            <pc:docMk/>
            <pc:sldMk cId="470236978" sldId="370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35:03.745" v="5593" actId="1076"/>
          <ac:picMkLst>
            <pc:docMk/>
            <pc:sldMk cId="470236978" sldId="370"/>
            <ac:picMk id="3" creationId="{1D9DA640-E098-4EAA-A913-ADF473EB5416}"/>
          </ac:picMkLst>
        </pc:picChg>
        <pc:picChg chg="add mod">
          <ac:chgData name="Federico Cluni" userId="754e41aadaf4a8ea" providerId="LiveId" clId="{C2B826B3-6932-478E-AAE2-F4197AACE496}" dt="2020-06-26T04:35:08.380" v="5594" actId="1076"/>
          <ac:picMkLst>
            <pc:docMk/>
            <pc:sldMk cId="470236978" sldId="370"/>
            <ac:picMk id="6" creationId="{7037A198-0994-4F09-9890-B967271BF06A}"/>
          </ac:picMkLst>
        </pc:picChg>
      </pc:sldChg>
      <pc:sldChg chg="addSp modSp add mod modNotesTx">
        <pc:chgData name="Federico Cluni" userId="754e41aadaf4a8ea" providerId="LiveId" clId="{C2B826B3-6932-478E-AAE2-F4197AACE496}" dt="2020-06-26T04:23:11.661" v="5480" actId="20577"/>
        <pc:sldMkLst>
          <pc:docMk/>
          <pc:sldMk cId="1156350903" sldId="371"/>
        </pc:sldMkLst>
        <pc:spChg chg="mod">
          <ac:chgData name="Federico Cluni" userId="754e41aadaf4a8ea" providerId="LiveId" clId="{C2B826B3-6932-478E-AAE2-F4197AACE496}" dt="2020-06-26T04:23:11.661" v="5480" actId="20577"/>
          <ac:spMkLst>
            <pc:docMk/>
            <pc:sldMk cId="1156350903" sldId="371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22:15.549" v="5394" actId="1076"/>
          <ac:picMkLst>
            <pc:docMk/>
            <pc:sldMk cId="1156350903" sldId="371"/>
            <ac:picMk id="3" creationId="{27A7856D-0989-4E46-B211-BD526B401B30}"/>
          </ac:picMkLst>
        </pc:picChg>
        <pc:picChg chg="add mod">
          <ac:chgData name="Federico Cluni" userId="754e41aadaf4a8ea" providerId="LiveId" clId="{C2B826B3-6932-478E-AAE2-F4197AACE496}" dt="2020-06-26T04:22:33.253" v="5399" actId="1076"/>
          <ac:picMkLst>
            <pc:docMk/>
            <pc:sldMk cId="1156350903" sldId="371"/>
            <ac:picMk id="6" creationId="{C1A61FB1-E1B8-4ACD-AC09-A565C45C693F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4:21:41.957" v="5391" actId="20577"/>
        <pc:sldMkLst>
          <pc:docMk/>
          <pc:sldMk cId="3585655482" sldId="372"/>
        </pc:sldMkLst>
        <pc:spChg chg="mod">
          <ac:chgData name="Federico Cluni" userId="754e41aadaf4a8ea" providerId="LiveId" clId="{C2B826B3-6932-478E-AAE2-F4197AACE496}" dt="2020-06-26T04:17:35.459" v="5383"/>
          <ac:spMkLst>
            <pc:docMk/>
            <pc:sldMk cId="3585655482" sldId="372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06:27.533" v="5200" actId="478"/>
          <ac:picMkLst>
            <pc:docMk/>
            <pc:sldMk cId="3585655482" sldId="372"/>
            <ac:picMk id="3" creationId="{948E2793-345D-4EB6-8760-36DAEF5528DD}"/>
          </ac:picMkLst>
        </pc:picChg>
        <pc:picChg chg="add mod">
          <ac:chgData name="Federico Cluni" userId="754e41aadaf4a8ea" providerId="LiveId" clId="{C2B826B3-6932-478E-AAE2-F4197AACE496}" dt="2020-06-26T04:07:07.111" v="5211" actId="1076"/>
          <ac:picMkLst>
            <pc:docMk/>
            <pc:sldMk cId="3585655482" sldId="372"/>
            <ac:picMk id="5" creationId="{63BC0850-85CC-4C7D-BC8E-64790A3E5CCD}"/>
          </ac:picMkLst>
        </pc:picChg>
        <pc:picChg chg="add mod">
          <ac:chgData name="Federico Cluni" userId="754e41aadaf4a8ea" providerId="LiveId" clId="{C2B826B3-6932-478E-AAE2-F4197AACE496}" dt="2020-06-26T04:07:17.063" v="5213" actId="1076"/>
          <ac:picMkLst>
            <pc:docMk/>
            <pc:sldMk cId="3585655482" sldId="372"/>
            <ac:picMk id="7" creationId="{DC8E91F6-D2BD-4C3A-993C-382976FC29C8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4:21:44.043" v="5392" actId="20577"/>
        <pc:sldMkLst>
          <pc:docMk/>
          <pc:sldMk cId="3524192914" sldId="373"/>
        </pc:sldMkLst>
        <pc:spChg chg="mod">
          <ac:chgData name="Federico Cluni" userId="754e41aadaf4a8ea" providerId="LiveId" clId="{C2B826B3-6932-478E-AAE2-F4197AACE496}" dt="2020-06-26T04:12:34.287" v="5309" actId="20577"/>
          <ac:spMkLst>
            <pc:docMk/>
            <pc:sldMk cId="3524192914" sldId="373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11:36.710" v="5298" actId="478"/>
          <ac:picMkLst>
            <pc:docMk/>
            <pc:sldMk cId="3524192914" sldId="373"/>
            <ac:picMk id="3" creationId="{948E2793-345D-4EB6-8760-36DAEF5528DD}"/>
          </ac:picMkLst>
        </pc:picChg>
        <pc:picChg chg="add del mod">
          <ac:chgData name="Federico Cluni" userId="754e41aadaf4a8ea" providerId="LiveId" clId="{C2B826B3-6932-478E-AAE2-F4197AACE496}" dt="2020-06-26T04:15:02.486" v="5319" actId="478"/>
          <ac:picMkLst>
            <pc:docMk/>
            <pc:sldMk cId="3524192914" sldId="373"/>
            <ac:picMk id="5" creationId="{FDF42BBE-2034-4A73-8701-ED20E5EE9924}"/>
          </ac:picMkLst>
        </pc:picChg>
        <pc:picChg chg="add del mod">
          <ac:chgData name="Federico Cluni" userId="754e41aadaf4a8ea" providerId="LiveId" clId="{C2B826B3-6932-478E-AAE2-F4197AACE496}" dt="2020-06-26T04:15:02.486" v="5319" actId="478"/>
          <ac:picMkLst>
            <pc:docMk/>
            <pc:sldMk cId="3524192914" sldId="373"/>
            <ac:picMk id="7" creationId="{E7AE7043-C0B6-4D5E-80BE-5CE19A5E3476}"/>
          </ac:picMkLst>
        </pc:picChg>
        <pc:picChg chg="add mod">
          <ac:chgData name="Federico Cluni" userId="754e41aadaf4a8ea" providerId="LiveId" clId="{C2B826B3-6932-478E-AAE2-F4197AACE496}" dt="2020-06-26T04:15:21.196" v="5327" actId="1076"/>
          <ac:picMkLst>
            <pc:docMk/>
            <pc:sldMk cId="3524192914" sldId="373"/>
            <ac:picMk id="9" creationId="{4A3239CF-1939-402D-97E3-A86D655D49FD}"/>
          </ac:picMkLst>
        </pc:picChg>
        <pc:picChg chg="add mod">
          <ac:chgData name="Federico Cluni" userId="754e41aadaf4a8ea" providerId="LiveId" clId="{C2B826B3-6932-478E-AAE2-F4197AACE496}" dt="2020-06-26T04:15:17.382" v="5326" actId="1076"/>
          <ac:picMkLst>
            <pc:docMk/>
            <pc:sldMk cId="3524192914" sldId="373"/>
            <ac:picMk id="11" creationId="{D3EB9D73-FDAA-4C03-AB84-A27E7BBB0884}"/>
          </ac:picMkLst>
        </pc:picChg>
      </pc:sldChg>
      <pc:sldChg chg="addSp delSp modSp add mod">
        <pc:chgData name="Federico Cluni" userId="754e41aadaf4a8ea" providerId="LiveId" clId="{C2B826B3-6932-478E-AAE2-F4197AACE496}" dt="2020-06-26T04:25:23.114" v="5570" actId="1076"/>
        <pc:sldMkLst>
          <pc:docMk/>
          <pc:sldMk cId="3603572547" sldId="374"/>
        </pc:sldMkLst>
        <pc:spChg chg="mod">
          <ac:chgData name="Federico Cluni" userId="754e41aadaf4a8ea" providerId="LiveId" clId="{C2B826B3-6932-478E-AAE2-F4197AACE496}" dt="2020-06-26T04:25:06.133" v="5565" actId="20577"/>
          <ac:spMkLst>
            <pc:docMk/>
            <pc:sldMk cId="3603572547" sldId="374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25:23.114" v="5570" actId="1076"/>
          <ac:picMkLst>
            <pc:docMk/>
            <pc:sldMk cId="3603572547" sldId="374"/>
            <ac:picMk id="3" creationId="{441E1ACE-023B-4D78-ADE4-27BBC3C57D75}"/>
          </ac:picMkLst>
        </pc:picChg>
        <pc:picChg chg="del">
          <ac:chgData name="Federico Cluni" userId="754e41aadaf4a8ea" providerId="LiveId" clId="{C2B826B3-6932-478E-AAE2-F4197AACE496}" dt="2020-06-26T04:25:03.942" v="5563" actId="478"/>
          <ac:picMkLst>
            <pc:docMk/>
            <pc:sldMk cId="3603572547" sldId="374"/>
            <ac:picMk id="9" creationId="{4A3239CF-1939-402D-97E3-A86D655D49FD}"/>
          </ac:picMkLst>
        </pc:picChg>
        <pc:picChg chg="del">
          <ac:chgData name="Federico Cluni" userId="754e41aadaf4a8ea" providerId="LiveId" clId="{C2B826B3-6932-478E-AAE2-F4197AACE496}" dt="2020-06-26T04:25:04.509" v="5564" actId="478"/>
          <ac:picMkLst>
            <pc:docMk/>
            <pc:sldMk cId="3603572547" sldId="374"/>
            <ac:picMk id="11" creationId="{D3EB9D73-FDAA-4C03-AB84-A27E7BBB0884}"/>
          </ac:picMkLst>
        </pc:picChg>
      </pc:sldChg>
      <pc:sldChg chg="addSp delSp modSp add mod">
        <pc:chgData name="Federico Cluni" userId="754e41aadaf4a8ea" providerId="LiveId" clId="{C2B826B3-6932-478E-AAE2-F4197AACE496}" dt="2020-06-26T04:45:21.824" v="5808" actId="1076"/>
        <pc:sldMkLst>
          <pc:docMk/>
          <pc:sldMk cId="204080609" sldId="375"/>
        </pc:sldMkLst>
        <pc:spChg chg="mod">
          <ac:chgData name="Federico Cluni" userId="754e41aadaf4a8ea" providerId="LiveId" clId="{C2B826B3-6932-478E-AAE2-F4197AACE496}" dt="2020-06-26T04:44:57.587" v="5802" actId="20577"/>
          <ac:spMkLst>
            <pc:docMk/>
            <pc:sldMk cId="204080609" sldId="375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45:01.050" v="5803" actId="478"/>
          <ac:picMkLst>
            <pc:docMk/>
            <pc:sldMk cId="204080609" sldId="375"/>
            <ac:picMk id="3" creationId="{441E1ACE-023B-4D78-ADE4-27BBC3C57D75}"/>
          </ac:picMkLst>
        </pc:picChg>
        <pc:picChg chg="add mod">
          <ac:chgData name="Federico Cluni" userId="754e41aadaf4a8ea" providerId="LiveId" clId="{C2B826B3-6932-478E-AAE2-F4197AACE496}" dt="2020-06-26T04:45:21.824" v="5808" actId="1076"/>
          <ac:picMkLst>
            <pc:docMk/>
            <pc:sldMk cId="204080609" sldId="375"/>
            <ac:picMk id="5" creationId="{2B8DB624-86B9-4A06-B8D3-5E508AA63B09}"/>
          </ac:picMkLst>
        </pc:picChg>
      </pc:sldChg>
      <pc:sldChg chg="delSp modSp add mod">
        <pc:chgData name="Federico Cluni" userId="754e41aadaf4a8ea" providerId="LiveId" clId="{C2B826B3-6932-478E-AAE2-F4197AACE496}" dt="2020-06-26T05:03:15.979" v="6019" actId="20577"/>
        <pc:sldMkLst>
          <pc:docMk/>
          <pc:sldMk cId="678167920" sldId="376"/>
        </pc:sldMkLst>
        <pc:spChg chg="mod">
          <ac:chgData name="Federico Cluni" userId="754e41aadaf4a8ea" providerId="LiveId" clId="{C2B826B3-6932-478E-AAE2-F4197AACE496}" dt="2020-06-26T04:45:55.337" v="5815" actId="20577"/>
          <ac:spMkLst>
            <pc:docMk/>
            <pc:sldMk cId="678167920" sldId="376"/>
            <ac:spMk id="4" creationId="{5B3A1815-0F2C-4A4F-9BF8-9DE9263D7642}"/>
          </ac:spMkLst>
        </pc:spChg>
        <pc:spChg chg="mod">
          <ac:chgData name="Federico Cluni" userId="754e41aadaf4a8ea" providerId="LiveId" clId="{C2B826B3-6932-478E-AAE2-F4197AACE496}" dt="2020-06-26T05:03:15.979" v="6019" actId="20577"/>
          <ac:spMkLst>
            <pc:docMk/>
            <pc:sldMk cId="678167920" sldId="376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46:30.736" v="5816" actId="478"/>
          <ac:picMkLst>
            <pc:docMk/>
            <pc:sldMk cId="678167920" sldId="376"/>
            <ac:picMk id="5" creationId="{2B8DB624-86B9-4A06-B8D3-5E508AA63B09}"/>
          </ac:picMkLst>
        </pc:picChg>
      </pc:sldChg>
      <pc:sldChg chg="addSp delSp modSp add mod">
        <pc:chgData name="Federico Cluni" userId="754e41aadaf4a8ea" providerId="LiveId" clId="{C2B826B3-6932-478E-AAE2-F4197AACE496}" dt="2020-06-26T04:59:50.781" v="5891"/>
        <pc:sldMkLst>
          <pc:docMk/>
          <pc:sldMk cId="658979533" sldId="377"/>
        </pc:sldMkLst>
        <pc:spChg chg="mod">
          <ac:chgData name="Federico Cluni" userId="754e41aadaf4a8ea" providerId="LiveId" clId="{C2B826B3-6932-478E-AAE2-F4197AACE496}" dt="2020-06-26T04:59:50.781" v="5891"/>
          <ac:spMkLst>
            <pc:docMk/>
            <pc:sldMk cId="658979533" sldId="377"/>
            <ac:spMk id="10243" creationId="{4D213196-1290-462C-A590-4FB3CF51C244}"/>
          </ac:spMkLst>
        </pc:spChg>
        <pc:graphicFrameChg chg="add del mod">
          <ac:chgData name="Federico Cluni" userId="754e41aadaf4a8ea" providerId="LiveId" clId="{C2B826B3-6932-478E-AAE2-F4197AACE496}" dt="2020-06-26T04:57:06.397" v="5854" actId="478"/>
          <ac:graphicFrameMkLst>
            <pc:docMk/>
            <pc:sldMk cId="658979533" sldId="377"/>
            <ac:graphicFrameMk id="2" creationId="{99136ECD-615E-4E4C-AC5B-94B117325807}"/>
          </ac:graphicFrameMkLst>
        </pc:graphicFrameChg>
        <pc:picChg chg="add del">
          <ac:chgData name="Federico Cluni" userId="754e41aadaf4a8ea" providerId="LiveId" clId="{C2B826B3-6932-478E-AAE2-F4197AACE496}" dt="2020-06-26T04:59:00.913" v="5856" actId="478"/>
          <ac:picMkLst>
            <pc:docMk/>
            <pc:sldMk cId="658979533" sldId="377"/>
            <ac:picMk id="3" creationId="{0D534E18-62A1-4A9C-B074-F3B8A05AA38E}"/>
          </ac:picMkLst>
        </pc:picChg>
        <pc:picChg chg="add mod">
          <ac:chgData name="Federico Cluni" userId="754e41aadaf4a8ea" providerId="LiveId" clId="{C2B826B3-6932-478E-AAE2-F4197AACE496}" dt="2020-06-26T04:59:18.314" v="5863" actId="1076"/>
          <ac:picMkLst>
            <pc:docMk/>
            <pc:sldMk cId="658979533" sldId="377"/>
            <ac:picMk id="6" creationId="{BA7D89CE-6D91-4623-BBB7-A5FF92B74313}"/>
          </ac:picMkLst>
        </pc:picChg>
      </pc:sldChg>
      <pc:sldChg chg="modSp add mod">
        <pc:chgData name="Federico Cluni" userId="754e41aadaf4a8ea" providerId="LiveId" clId="{C2B826B3-6932-478E-AAE2-F4197AACE496}" dt="2020-06-26T09:13:56.710" v="6726" actId="6549"/>
        <pc:sldMkLst>
          <pc:docMk/>
          <pc:sldMk cId="894819492" sldId="378"/>
        </pc:sldMkLst>
        <pc:spChg chg="mod">
          <ac:chgData name="Federico Cluni" userId="754e41aadaf4a8ea" providerId="LiveId" clId="{C2B826B3-6932-478E-AAE2-F4197AACE496}" dt="2020-06-26T09:13:56.710" v="6726" actId="6549"/>
          <ac:spMkLst>
            <pc:docMk/>
            <pc:sldMk cId="894819492" sldId="378"/>
            <ac:spMk id="10243" creationId="{4D213196-1290-462C-A590-4FB3CF51C244}"/>
          </ac:spMkLst>
        </pc:spChg>
      </pc:sldChg>
      <pc:sldChg chg="delSp modSp add mod modNotesTx">
        <pc:chgData name="Federico Cluni" userId="754e41aadaf4a8ea" providerId="LiveId" clId="{C2B826B3-6932-478E-AAE2-F4197AACE496}" dt="2020-06-26T06:48:20.069" v="6702" actId="20577"/>
        <pc:sldMkLst>
          <pc:docMk/>
          <pc:sldMk cId="3854658130" sldId="379"/>
        </pc:sldMkLst>
        <pc:spChg chg="mod">
          <ac:chgData name="Federico Cluni" userId="754e41aadaf4a8ea" providerId="LiveId" clId="{C2B826B3-6932-478E-AAE2-F4197AACE496}" dt="2020-06-26T06:48:08.505" v="6669" actId="20577"/>
          <ac:spMkLst>
            <pc:docMk/>
            <pc:sldMk cId="3854658130" sldId="379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6:39:05.628" v="6298" actId="478"/>
          <ac:picMkLst>
            <pc:docMk/>
            <pc:sldMk cId="3854658130" sldId="379"/>
            <ac:picMk id="5" creationId="{2B8DB624-86B9-4A06-B8D3-5E508AA63B09}"/>
          </ac:picMkLst>
        </pc:picChg>
      </pc:sldChg>
    </pc:docChg>
  </pc:docChgLst>
  <pc:docChgLst>
    <pc:chgData name="Federico Cluni" userId="754e41aadaf4a8ea" providerId="LiveId" clId="{3C2A4BE2-CF98-44E4-90F2-E94C284B8C00}"/>
    <pc:docChg chg="undo custSel addSld delSld modSld sldOrd">
      <pc:chgData name="Federico Cluni" userId="754e41aadaf4a8ea" providerId="LiveId" clId="{3C2A4BE2-CF98-44E4-90F2-E94C284B8C00}" dt="2020-06-18T10:50:07.739" v="8699" actId="6549"/>
      <pc:docMkLst>
        <pc:docMk/>
      </pc:docMkLst>
      <pc:sldChg chg="modSp mod">
        <pc:chgData name="Federico Cluni" userId="754e41aadaf4a8ea" providerId="LiveId" clId="{3C2A4BE2-CF98-44E4-90F2-E94C284B8C00}" dt="2020-06-17T08:17:41.216" v="3" actId="20577"/>
        <pc:sldMkLst>
          <pc:docMk/>
          <pc:sldMk cId="0" sldId="256"/>
        </pc:sldMkLst>
        <pc:spChg chg="mod">
          <ac:chgData name="Federico Cluni" userId="754e41aadaf4a8ea" providerId="LiveId" clId="{3C2A4BE2-CF98-44E4-90F2-E94C284B8C00}" dt="2020-06-17T08:17:41.216" v="3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9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0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1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2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7"/>
        </pc:sldMkLst>
      </pc:sldChg>
      <pc:sldChg chg="modSp mod">
        <pc:chgData name="Federico Cluni" userId="754e41aadaf4a8ea" providerId="LiveId" clId="{3C2A4BE2-CF98-44E4-90F2-E94C284B8C00}" dt="2020-06-18T07:23:48.662" v="8681" actId="20577"/>
        <pc:sldMkLst>
          <pc:docMk/>
          <pc:sldMk cId="0" sldId="268"/>
        </pc:sldMkLst>
        <pc:spChg chg="mod">
          <ac:chgData name="Federico Cluni" userId="754e41aadaf4a8ea" providerId="LiveId" clId="{3C2A4BE2-CF98-44E4-90F2-E94C284B8C00}" dt="2020-06-18T07:23:48.662" v="8681" actId="20577"/>
          <ac:spMkLst>
            <pc:docMk/>
            <pc:sldMk cId="0" sldId="268"/>
            <ac:spMk id="6" creationId="{9ED8ABB6-AF0A-42A5-AF65-767AB5F93706}"/>
          </ac:spMkLst>
        </pc:spChg>
        <pc:spChg chg="mod">
          <ac:chgData name="Federico Cluni" userId="754e41aadaf4a8ea" providerId="LiveId" clId="{3C2A4BE2-CF98-44E4-90F2-E94C284B8C00}" dt="2020-06-18T07:13:24.918" v="8680" actId="20577"/>
          <ac:spMkLst>
            <pc:docMk/>
            <pc:sldMk cId="0" sldId="268"/>
            <ac:spMk id="22531" creationId="{39233DBB-C68A-4241-91EF-A18A43DA6EC6}"/>
          </ac:spMkLst>
        </pc:spChg>
      </pc:sldChg>
      <pc:sldChg chg="modSp mod">
        <pc:chgData name="Federico Cluni" userId="754e41aadaf4a8ea" providerId="LiveId" clId="{3C2A4BE2-CF98-44E4-90F2-E94C284B8C00}" dt="2020-06-18T05:58:44.941" v="8324" actId="20577"/>
        <pc:sldMkLst>
          <pc:docMk/>
          <pc:sldMk cId="0" sldId="270"/>
        </pc:sldMkLst>
        <pc:spChg chg="mod">
          <ac:chgData name="Federico Cluni" userId="754e41aadaf4a8ea" providerId="LiveId" clId="{3C2A4BE2-CF98-44E4-90F2-E94C284B8C00}" dt="2020-06-18T05:58:44.941" v="8324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modSp mod">
        <pc:chgData name="Federico Cluni" userId="754e41aadaf4a8ea" providerId="LiveId" clId="{3C2A4BE2-CF98-44E4-90F2-E94C284B8C00}" dt="2020-06-18T06:00:35.740" v="8380" actId="2711"/>
        <pc:sldMkLst>
          <pc:docMk/>
          <pc:sldMk cId="0" sldId="271"/>
        </pc:sldMkLst>
        <pc:spChg chg="mod">
          <ac:chgData name="Federico Cluni" userId="754e41aadaf4a8ea" providerId="LiveId" clId="{3C2A4BE2-CF98-44E4-90F2-E94C284B8C00}" dt="2020-06-18T06:00:35.740" v="8380" actId="2711"/>
          <ac:spMkLst>
            <pc:docMk/>
            <pc:sldMk cId="0" sldId="271"/>
            <ac:spMk id="25603" creationId="{B2C9E3EA-DEFD-4712-83C3-493195BA3A4D}"/>
          </ac:spMkLst>
        </pc:spChg>
      </pc:sldChg>
      <pc:sldChg chg="modSp mod">
        <pc:chgData name="Federico Cluni" userId="754e41aadaf4a8ea" providerId="LiveId" clId="{3C2A4BE2-CF98-44E4-90F2-E94C284B8C00}" dt="2020-06-18T07:40:32.511" v="8682" actId="20577"/>
        <pc:sldMkLst>
          <pc:docMk/>
          <pc:sldMk cId="0" sldId="272"/>
        </pc:sldMkLst>
        <pc:spChg chg="mod">
          <ac:chgData name="Federico Cluni" userId="754e41aadaf4a8ea" providerId="LiveId" clId="{3C2A4BE2-CF98-44E4-90F2-E94C284B8C00}" dt="2020-06-18T07:40:32.511" v="8682" actId="20577"/>
          <ac:spMkLst>
            <pc:docMk/>
            <pc:sldMk cId="0" sldId="272"/>
            <ac:spMk id="26627" creationId="{5761D948-F146-4B33-992A-6B2BADFA563B}"/>
          </ac:spMkLst>
        </pc:spChg>
      </pc:sldChg>
      <pc:sldChg chg="modSp mod">
        <pc:chgData name="Federico Cluni" userId="754e41aadaf4a8ea" providerId="LiveId" clId="{3C2A4BE2-CF98-44E4-90F2-E94C284B8C00}" dt="2020-06-17T08:25:43.903" v="109" actId="20577"/>
        <pc:sldMkLst>
          <pc:docMk/>
          <pc:sldMk cId="0" sldId="273"/>
        </pc:sldMkLst>
        <pc:spChg chg="mod">
          <ac:chgData name="Federico Cluni" userId="754e41aadaf4a8ea" providerId="LiveId" clId="{3C2A4BE2-CF98-44E4-90F2-E94C284B8C00}" dt="2020-06-17T08:25:43.903" v="109" actId="20577"/>
          <ac:spMkLst>
            <pc:docMk/>
            <pc:sldMk cId="0" sldId="273"/>
            <ac:spMk id="27651" creationId="{37EC68AB-75F9-47B4-B985-79310AF55960}"/>
          </ac:spMkLst>
        </pc:spChg>
      </pc:sldChg>
      <pc:sldChg chg="modSp mod">
        <pc:chgData name="Federico Cluni" userId="754e41aadaf4a8ea" providerId="LiveId" clId="{3C2A4BE2-CF98-44E4-90F2-E94C284B8C00}" dt="2020-06-18T06:04:49.453" v="8381" actId="20577"/>
        <pc:sldMkLst>
          <pc:docMk/>
          <pc:sldMk cId="0" sldId="275"/>
        </pc:sldMkLst>
        <pc:spChg chg="mod">
          <ac:chgData name="Federico Cluni" userId="754e41aadaf4a8ea" providerId="LiveId" clId="{3C2A4BE2-CF98-44E4-90F2-E94C284B8C00}" dt="2020-06-18T06:04:49.453" v="8381" actId="20577"/>
          <ac:spMkLst>
            <pc:docMk/>
            <pc:sldMk cId="0" sldId="275"/>
            <ac:spMk id="4" creationId="{4C43C1B0-F2BD-44A8-9345-753B7206AD3B}"/>
          </ac:spMkLst>
        </pc:spChg>
      </pc:sldChg>
      <pc:sldChg chg="modSp mod">
        <pc:chgData name="Federico Cluni" userId="754e41aadaf4a8ea" providerId="LiveId" clId="{3C2A4BE2-CF98-44E4-90F2-E94C284B8C00}" dt="2020-06-18T06:06:22.437" v="8427" actId="14100"/>
        <pc:sldMkLst>
          <pc:docMk/>
          <pc:sldMk cId="0" sldId="276"/>
        </pc:sldMkLst>
        <pc:spChg chg="mod">
          <ac:chgData name="Federico Cluni" userId="754e41aadaf4a8ea" providerId="LiveId" clId="{3C2A4BE2-CF98-44E4-90F2-E94C284B8C00}" dt="2020-06-18T06:06:22.437" v="8427" actId="14100"/>
          <ac:spMkLst>
            <pc:docMk/>
            <pc:sldMk cId="0" sldId="276"/>
            <ac:spMk id="30723" creationId="{9A82AA15-C861-429E-9AE3-B204135A0812}"/>
          </ac:spMkLst>
        </pc:spChg>
      </pc:sldChg>
      <pc:sldChg chg="modSp mod">
        <pc:chgData name="Federico Cluni" userId="754e41aadaf4a8ea" providerId="LiveId" clId="{3C2A4BE2-CF98-44E4-90F2-E94C284B8C00}" dt="2020-06-17T08:29:09.134" v="110" actId="313"/>
        <pc:sldMkLst>
          <pc:docMk/>
          <pc:sldMk cId="0" sldId="279"/>
        </pc:sldMkLst>
        <pc:spChg chg="mod">
          <ac:chgData name="Federico Cluni" userId="754e41aadaf4a8ea" providerId="LiveId" clId="{3C2A4BE2-CF98-44E4-90F2-E94C284B8C00}" dt="2020-06-17T08:29:09.134" v="110" actId="313"/>
          <ac:spMkLst>
            <pc:docMk/>
            <pc:sldMk cId="0" sldId="279"/>
            <ac:spMk id="33795" creationId="{683B5865-B015-4177-B9F1-1E95303FD325}"/>
          </ac:spMkLst>
        </pc:spChg>
      </pc:sldChg>
      <pc:sldChg chg="modSp add mod">
        <pc:chgData name="Federico Cluni" userId="754e41aadaf4a8ea" providerId="LiveId" clId="{3C2A4BE2-CF98-44E4-90F2-E94C284B8C00}" dt="2020-06-17T14:32:50.246" v="7876" actId="207"/>
        <pc:sldMkLst>
          <pc:docMk/>
          <pc:sldMk cId="0" sldId="281"/>
        </pc:sldMkLst>
        <pc:spChg chg="mod">
          <ac:chgData name="Federico Cluni" userId="754e41aadaf4a8ea" providerId="LiveId" clId="{3C2A4BE2-CF98-44E4-90F2-E94C284B8C00}" dt="2020-06-17T08:30:45.664" v="125" actId="207"/>
          <ac:spMkLst>
            <pc:docMk/>
            <pc:sldMk cId="0" sldId="281"/>
            <ac:spMk id="37890" creationId="{361B014D-6404-45B2-87C0-5ADB2F5F362F}"/>
          </ac:spMkLst>
        </pc:spChg>
        <pc:spChg chg="mod">
          <ac:chgData name="Federico Cluni" userId="754e41aadaf4a8ea" providerId="LiveId" clId="{3C2A4BE2-CF98-44E4-90F2-E94C284B8C00}" dt="2020-06-17T14:32:50.246" v="7876" actId="207"/>
          <ac:spMkLst>
            <pc:docMk/>
            <pc:sldMk cId="0" sldId="281"/>
            <ac:spMk id="37891" creationId="{000745D8-C5E9-47F7-A2F4-49642B1D77DE}"/>
          </ac:spMkLst>
        </pc:spChg>
      </pc:sldChg>
      <pc:sldChg chg="addSp delSp modSp add mod">
        <pc:chgData name="Federico Cluni" userId="754e41aadaf4a8ea" providerId="LiveId" clId="{3C2A4BE2-CF98-44E4-90F2-E94C284B8C00}" dt="2020-06-17T14:32:54.381" v="7877" actId="207"/>
        <pc:sldMkLst>
          <pc:docMk/>
          <pc:sldMk cId="0" sldId="282"/>
        </pc:sldMkLst>
        <pc:spChg chg="add mod">
          <ac:chgData name="Federico Cluni" userId="754e41aadaf4a8ea" providerId="LiveId" clId="{3C2A4BE2-CF98-44E4-90F2-E94C284B8C00}" dt="2020-06-17T10:07:12.623" v="3057"/>
          <ac:spMkLst>
            <pc:docMk/>
            <pc:sldMk cId="0" sldId="282"/>
            <ac:spMk id="4" creationId="{8B10E11A-5085-4E09-9E02-586329CB7D40}"/>
          </ac:spMkLst>
        </pc:spChg>
        <pc:spChg chg="del">
          <ac:chgData name="Federico Cluni" userId="754e41aadaf4a8ea" providerId="LiveId" clId="{3C2A4BE2-CF98-44E4-90F2-E94C284B8C00}" dt="2020-06-17T10:07:12.172" v="3056" actId="478"/>
          <ac:spMkLst>
            <pc:docMk/>
            <pc:sldMk cId="0" sldId="282"/>
            <ac:spMk id="38914" creationId="{B2098D0A-E631-41AC-89B6-99245EC64DFF}"/>
          </ac:spMkLst>
        </pc:spChg>
        <pc:spChg chg="mod">
          <ac:chgData name="Federico Cluni" userId="754e41aadaf4a8ea" providerId="LiveId" clId="{3C2A4BE2-CF98-44E4-90F2-E94C284B8C00}" dt="2020-06-17T14:32:54.381" v="7877" actId="207"/>
          <ac:spMkLst>
            <pc:docMk/>
            <pc:sldMk cId="0" sldId="282"/>
            <ac:spMk id="38915" creationId="{872DC20D-507F-4FDF-B4F6-8E8B40D18543}"/>
          </ac:spMkLst>
        </pc:spChg>
      </pc:sldChg>
      <pc:sldChg chg="addSp delSp modSp add mod">
        <pc:chgData name="Federico Cluni" userId="754e41aadaf4a8ea" providerId="LiveId" clId="{3C2A4BE2-CF98-44E4-90F2-E94C284B8C00}" dt="2020-06-17T14:32:58.173" v="7878" actId="207"/>
        <pc:sldMkLst>
          <pc:docMk/>
          <pc:sldMk cId="0" sldId="283"/>
        </pc:sldMkLst>
        <pc:spChg chg="add mod">
          <ac:chgData name="Federico Cluni" userId="754e41aadaf4a8ea" providerId="LiveId" clId="{3C2A4BE2-CF98-44E4-90F2-E94C284B8C00}" dt="2020-06-17T10:07:25.382" v="3063"/>
          <ac:spMkLst>
            <pc:docMk/>
            <pc:sldMk cId="0" sldId="283"/>
            <ac:spMk id="7" creationId="{25BD1288-BA25-421E-8654-EABDC76BF9A7}"/>
          </ac:spMkLst>
        </pc:spChg>
        <pc:spChg chg="del">
          <ac:chgData name="Federico Cluni" userId="754e41aadaf4a8ea" providerId="LiveId" clId="{3C2A4BE2-CF98-44E4-90F2-E94C284B8C00}" dt="2020-06-17T10:07:24.954" v="3062" actId="478"/>
          <ac:spMkLst>
            <pc:docMk/>
            <pc:sldMk cId="0" sldId="283"/>
            <ac:spMk id="40962" creationId="{811E4A55-6845-4659-A1C7-28A7B5464917}"/>
          </ac:spMkLst>
        </pc:spChg>
        <pc:spChg chg="mod">
          <ac:chgData name="Federico Cluni" userId="754e41aadaf4a8ea" providerId="LiveId" clId="{3C2A4BE2-CF98-44E4-90F2-E94C284B8C00}" dt="2020-06-17T14:32:58.173" v="7878" actId="207"/>
          <ac:spMkLst>
            <pc:docMk/>
            <pc:sldMk cId="0" sldId="283"/>
            <ac:spMk id="40963" creationId="{4D1415C6-EE30-4B14-81F0-9275AE6BF351}"/>
          </ac:spMkLst>
        </pc:spChg>
        <pc:spChg chg="mod">
          <ac:chgData name="Federico Cluni" userId="754e41aadaf4a8ea" providerId="LiveId" clId="{3C2A4BE2-CF98-44E4-90F2-E94C284B8C00}" dt="2020-06-17T09:32:50.783" v="1356" actId="20577"/>
          <ac:spMkLst>
            <pc:docMk/>
            <pc:sldMk cId="0" sldId="283"/>
            <ac:spMk id="40964" creationId="{87FCD6AC-C812-4972-B2A3-DE697E0EEC59}"/>
          </ac:spMkLst>
        </pc:spChg>
      </pc:sldChg>
      <pc:sldChg chg="addSp delSp modSp add mod">
        <pc:chgData name="Federico Cluni" userId="754e41aadaf4a8ea" providerId="LiveId" clId="{3C2A4BE2-CF98-44E4-90F2-E94C284B8C00}" dt="2020-06-17T14:33:02.965" v="7879" actId="207"/>
        <pc:sldMkLst>
          <pc:docMk/>
          <pc:sldMk cId="0" sldId="284"/>
        </pc:sldMkLst>
        <pc:spChg chg="add mod">
          <ac:chgData name="Federico Cluni" userId="754e41aadaf4a8ea" providerId="LiveId" clId="{3C2A4BE2-CF98-44E4-90F2-E94C284B8C00}" dt="2020-06-17T10:07:29.343" v="3065"/>
          <ac:spMkLst>
            <pc:docMk/>
            <pc:sldMk cId="0" sldId="284"/>
            <ac:spMk id="4" creationId="{795CD148-7238-454B-8063-A4BBF5D51DC5}"/>
          </ac:spMkLst>
        </pc:spChg>
        <pc:spChg chg="del">
          <ac:chgData name="Federico Cluni" userId="754e41aadaf4a8ea" providerId="LiveId" clId="{3C2A4BE2-CF98-44E4-90F2-E94C284B8C00}" dt="2020-06-17T10:07:28.976" v="3064" actId="478"/>
          <ac:spMkLst>
            <pc:docMk/>
            <pc:sldMk cId="0" sldId="284"/>
            <ac:spMk id="41986" creationId="{1F6CB3A0-6E2C-4874-9A5D-05CEA9D5EB39}"/>
          </ac:spMkLst>
        </pc:spChg>
        <pc:spChg chg="mod">
          <ac:chgData name="Federico Cluni" userId="754e41aadaf4a8ea" providerId="LiveId" clId="{3C2A4BE2-CF98-44E4-90F2-E94C284B8C00}" dt="2020-06-17T14:33:02.965" v="7879" actId="207"/>
          <ac:spMkLst>
            <pc:docMk/>
            <pc:sldMk cId="0" sldId="284"/>
            <ac:spMk id="41987" creationId="{4634B66A-46C2-4F21-ADEE-51244DF0455B}"/>
          </ac:spMkLst>
        </pc:spChg>
      </pc:sldChg>
      <pc:sldChg chg="addSp delSp modSp add mod">
        <pc:chgData name="Federico Cluni" userId="754e41aadaf4a8ea" providerId="LiveId" clId="{3C2A4BE2-CF98-44E4-90F2-E94C284B8C00}" dt="2020-06-17T14:33:07.333" v="7880" actId="207"/>
        <pc:sldMkLst>
          <pc:docMk/>
          <pc:sldMk cId="0" sldId="285"/>
        </pc:sldMkLst>
        <pc:spChg chg="add mod">
          <ac:chgData name="Federico Cluni" userId="754e41aadaf4a8ea" providerId="LiveId" clId="{3C2A4BE2-CF98-44E4-90F2-E94C284B8C00}" dt="2020-06-17T10:07:33.164" v="3067"/>
          <ac:spMkLst>
            <pc:docMk/>
            <pc:sldMk cId="0" sldId="285"/>
            <ac:spMk id="4" creationId="{46764DC0-F17D-4768-AF9D-089CABE21A1B}"/>
          </ac:spMkLst>
        </pc:spChg>
        <pc:spChg chg="del">
          <ac:chgData name="Federico Cluni" userId="754e41aadaf4a8ea" providerId="LiveId" clId="{3C2A4BE2-CF98-44E4-90F2-E94C284B8C00}" dt="2020-06-17T10:07:32.816" v="3066" actId="478"/>
          <ac:spMkLst>
            <pc:docMk/>
            <pc:sldMk cId="0" sldId="285"/>
            <ac:spMk id="43010" creationId="{7F8497D9-1CA1-4D05-8703-20F38AE10678}"/>
          </ac:spMkLst>
        </pc:spChg>
        <pc:spChg chg="mod">
          <ac:chgData name="Federico Cluni" userId="754e41aadaf4a8ea" providerId="LiveId" clId="{3C2A4BE2-CF98-44E4-90F2-E94C284B8C00}" dt="2020-06-17T14:33:07.333" v="7880" actId="207"/>
          <ac:spMkLst>
            <pc:docMk/>
            <pc:sldMk cId="0" sldId="285"/>
            <ac:spMk id="43011" creationId="{530215A9-4BDE-4CBC-936D-2138A6982815}"/>
          </ac:spMkLst>
        </pc:spChg>
      </pc:sldChg>
      <pc:sldChg chg="addSp delSp modSp add mod">
        <pc:chgData name="Federico Cluni" userId="754e41aadaf4a8ea" providerId="LiveId" clId="{3C2A4BE2-CF98-44E4-90F2-E94C284B8C00}" dt="2020-06-17T14:33:35.326" v="7884" actId="207"/>
        <pc:sldMkLst>
          <pc:docMk/>
          <pc:sldMk cId="0" sldId="286"/>
        </pc:sldMkLst>
        <pc:spChg chg="add mod">
          <ac:chgData name="Federico Cluni" userId="754e41aadaf4a8ea" providerId="LiveId" clId="{3C2A4BE2-CF98-44E4-90F2-E94C284B8C00}" dt="2020-06-17T10:07:41.219" v="3071"/>
          <ac:spMkLst>
            <pc:docMk/>
            <pc:sldMk cId="0" sldId="286"/>
            <ac:spMk id="5" creationId="{263DEA10-79FC-470D-8215-2C8A5F2D7BEE}"/>
          </ac:spMkLst>
        </pc:spChg>
        <pc:spChg chg="del">
          <ac:chgData name="Federico Cluni" userId="754e41aadaf4a8ea" providerId="LiveId" clId="{3C2A4BE2-CF98-44E4-90F2-E94C284B8C00}" dt="2020-06-17T10:07:40.880" v="3070" actId="478"/>
          <ac:spMkLst>
            <pc:docMk/>
            <pc:sldMk cId="0" sldId="286"/>
            <ac:spMk id="45058" creationId="{EAD2260B-A0A2-4F26-9A2D-FA17EDEBB891}"/>
          </ac:spMkLst>
        </pc:spChg>
        <pc:spChg chg="mod">
          <ac:chgData name="Federico Cluni" userId="754e41aadaf4a8ea" providerId="LiveId" clId="{3C2A4BE2-CF98-44E4-90F2-E94C284B8C00}" dt="2020-06-17T14:33:35.326" v="7884" actId="207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3C2A4BE2-CF98-44E4-90F2-E94C284B8C00}" dt="2020-06-17T09:45:17.540" v="1916" actId="20577"/>
          <ac:spMkLst>
            <pc:docMk/>
            <pc:sldMk cId="0" sldId="286"/>
            <ac:spMk id="45060" creationId="{EFE68B92-8428-485F-A609-20719AEEBA69}"/>
          </ac:spMkLst>
        </pc:spChg>
      </pc:sldChg>
      <pc:sldChg chg="addSp delSp modSp add del mod">
        <pc:chgData name="Federico Cluni" userId="754e41aadaf4a8ea" providerId="LiveId" clId="{3C2A4BE2-CF98-44E4-90F2-E94C284B8C00}" dt="2020-06-18T06:54:08.878" v="8679" actId="114"/>
        <pc:sldMkLst>
          <pc:docMk/>
          <pc:sldMk cId="3286911153" sldId="287"/>
        </pc:sldMkLst>
        <pc:spChg chg="add mod">
          <ac:chgData name="Federico Cluni" userId="754e41aadaf4a8ea" providerId="LiveId" clId="{3C2A4BE2-CF98-44E4-90F2-E94C284B8C00}" dt="2020-06-17T13:54:53.568" v="6343" actId="20577"/>
          <ac:spMkLst>
            <pc:docMk/>
            <pc:sldMk cId="3286911153" sldId="287"/>
            <ac:spMk id="5" creationId="{23A50B28-D705-411B-84F8-14538B50D1C4}"/>
          </ac:spMkLst>
        </pc:spChg>
        <pc:spChg chg="del">
          <ac:chgData name="Federico Cluni" userId="754e41aadaf4a8ea" providerId="LiveId" clId="{3C2A4BE2-CF98-44E4-90F2-E94C284B8C00}" dt="2020-06-17T13:54:38.059" v="6320" actId="478"/>
          <ac:spMkLst>
            <pc:docMk/>
            <pc:sldMk cId="3286911153" sldId="287"/>
            <ac:spMk id="49154" creationId="{A9CFA50B-E77B-43A6-A368-625B09739D2E}"/>
          </ac:spMkLst>
        </pc:spChg>
        <pc:spChg chg="mod">
          <ac:chgData name="Federico Cluni" userId="754e41aadaf4a8ea" providerId="LiveId" clId="{3C2A4BE2-CF98-44E4-90F2-E94C284B8C00}" dt="2020-06-17T10:14:28.622" v="3148" actId="20577"/>
          <ac:spMkLst>
            <pc:docMk/>
            <pc:sldMk cId="3286911153" sldId="287"/>
            <ac:spMk id="49155" creationId="{D354007A-39EA-443A-8E64-150723E95206}"/>
          </ac:spMkLst>
        </pc:spChg>
        <pc:spChg chg="mod">
          <ac:chgData name="Federico Cluni" userId="754e41aadaf4a8ea" providerId="LiveId" clId="{3C2A4BE2-CF98-44E4-90F2-E94C284B8C00}" dt="2020-06-18T06:54:08.878" v="8679" actId="114"/>
          <ac:spMkLst>
            <pc:docMk/>
            <pc:sldMk cId="3286911153" sldId="287"/>
            <ac:spMk id="49156" creationId="{6B1CEF43-8701-43B5-A0FF-2E0F4E6A20A0}"/>
          </ac:spMkLst>
        </pc:spChg>
      </pc:sldChg>
      <pc:sldChg chg="add del">
        <pc:chgData name="Federico Cluni" userId="754e41aadaf4a8ea" providerId="LiveId" clId="{3C2A4BE2-CF98-44E4-90F2-E94C284B8C00}" dt="2020-06-17T10:17:26.531" v="3255" actId="47"/>
        <pc:sldMkLst>
          <pc:docMk/>
          <pc:sldMk cId="0" sldId="288"/>
        </pc:sldMkLst>
      </pc:sldChg>
      <pc:sldChg chg="modSp add del mod">
        <pc:chgData name="Federico Cluni" userId="754e41aadaf4a8ea" providerId="LiveId" clId="{3C2A4BE2-CF98-44E4-90F2-E94C284B8C00}" dt="2020-06-17T13:55:05.431" v="6346" actId="2696"/>
        <pc:sldMkLst>
          <pc:docMk/>
          <pc:sldMk cId="0" sldId="289"/>
        </pc:sldMkLst>
        <pc:spChg chg="mod">
          <ac:chgData name="Federico Cluni" userId="754e41aadaf4a8ea" providerId="LiveId" clId="{3C2A4BE2-CF98-44E4-90F2-E94C284B8C00}" dt="2020-06-17T10:19:28.704" v="3487" actId="6549"/>
          <ac:spMkLst>
            <pc:docMk/>
            <pc:sldMk cId="0" sldId="289"/>
            <ac:spMk id="51203" creationId="{7038C185-D10E-4F27-A339-76B3C7E837C8}"/>
          </ac:spMkLst>
        </pc:spChg>
      </pc:sldChg>
      <pc:sldChg chg="add del">
        <pc:chgData name="Federico Cluni" userId="754e41aadaf4a8ea" providerId="LiveId" clId="{3C2A4BE2-CF98-44E4-90F2-E94C284B8C00}" dt="2020-06-17T14:26:14.126" v="7594" actId="47"/>
        <pc:sldMkLst>
          <pc:docMk/>
          <pc:sldMk cId="1649203960" sldId="289"/>
        </pc:sldMkLst>
      </pc:sldChg>
      <pc:sldChg chg="addSp delSp modSp add">
        <pc:chgData name="Federico Cluni" userId="754e41aadaf4a8ea" providerId="LiveId" clId="{3C2A4BE2-CF98-44E4-90F2-E94C284B8C00}" dt="2020-06-17T14:31:33.113" v="7821"/>
        <pc:sldMkLst>
          <pc:docMk/>
          <pc:sldMk cId="3077951468" sldId="290"/>
        </pc:sldMkLst>
        <pc:spChg chg="add mod">
          <ac:chgData name="Federico Cluni" userId="754e41aadaf4a8ea" providerId="LiveId" clId="{3C2A4BE2-CF98-44E4-90F2-E94C284B8C00}" dt="2020-06-17T14:31:33.113" v="7821"/>
          <ac:spMkLst>
            <pc:docMk/>
            <pc:sldMk cId="3077951468" sldId="290"/>
            <ac:spMk id="4" creationId="{8DF2BBCF-A139-4938-9EB5-DDE3C8350C05}"/>
          </ac:spMkLst>
        </pc:spChg>
        <pc:spChg chg="del">
          <ac:chgData name="Federico Cluni" userId="754e41aadaf4a8ea" providerId="LiveId" clId="{3C2A4BE2-CF98-44E4-90F2-E94C284B8C00}" dt="2020-06-17T14:31:32.726" v="7820" actId="478"/>
          <ac:spMkLst>
            <pc:docMk/>
            <pc:sldMk cId="3077951468" sldId="290"/>
            <ac:spMk id="52226" creationId="{C95518DE-5B6F-4A98-B5BE-048571D27422}"/>
          </ac:spMkLst>
        </pc:spChg>
        <pc:spChg chg="mod">
          <ac:chgData name="Federico Cluni" userId="754e41aadaf4a8ea" providerId="LiveId" clId="{3C2A4BE2-CF98-44E4-90F2-E94C284B8C00}" dt="2020-06-17T10:22:43.347" v="3867" actId="20577"/>
          <ac:spMkLst>
            <pc:docMk/>
            <pc:sldMk cId="3077951468" sldId="290"/>
            <ac:spMk id="52227" creationId="{99FBDFD0-1935-4371-B600-89F689A1C6E7}"/>
          </ac:spMkLst>
        </pc:spChg>
      </pc:sldChg>
      <pc:sldChg chg="addSp delSp modSp add mod">
        <pc:chgData name="Federico Cluni" userId="754e41aadaf4a8ea" providerId="LiveId" clId="{3C2A4BE2-CF98-44E4-90F2-E94C284B8C00}" dt="2020-06-17T14:33:40.580" v="7885" actId="207"/>
        <pc:sldMkLst>
          <pc:docMk/>
          <pc:sldMk cId="0" sldId="292"/>
        </pc:sldMkLst>
        <pc:spChg chg="add mod">
          <ac:chgData name="Federico Cluni" userId="754e41aadaf4a8ea" providerId="LiveId" clId="{3C2A4BE2-CF98-44E4-90F2-E94C284B8C00}" dt="2020-06-17T10:07:45.655" v="3073"/>
          <ac:spMkLst>
            <pc:docMk/>
            <pc:sldMk cId="0" sldId="292"/>
            <ac:spMk id="4" creationId="{0212A5E6-77DC-4FAA-98FA-9E9922E08B97}"/>
          </ac:spMkLst>
        </pc:spChg>
        <pc:spChg chg="del">
          <ac:chgData name="Federico Cluni" userId="754e41aadaf4a8ea" providerId="LiveId" clId="{3C2A4BE2-CF98-44E4-90F2-E94C284B8C00}" dt="2020-06-17T10:07:44.877" v="3072" actId="478"/>
          <ac:spMkLst>
            <pc:docMk/>
            <pc:sldMk cId="0" sldId="292"/>
            <ac:spMk id="46082" creationId="{3CB08C05-7392-4438-B9BB-8B4ABCEE2E55}"/>
          </ac:spMkLst>
        </pc:spChg>
        <pc:spChg chg="mod">
          <ac:chgData name="Federico Cluni" userId="754e41aadaf4a8ea" providerId="LiveId" clId="{3C2A4BE2-CF98-44E4-90F2-E94C284B8C00}" dt="2020-06-17T14:33:40.580" v="7885" actId="207"/>
          <ac:spMkLst>
            <pc:docMk/>
            <pc:sldMk cId="0" sldId="292"/>
            <ac:spMk id="46083" creationId="{4BD9E5AE-ABE3-4473-B116-4358611DB157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1165524876" sldId="29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8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9"/>
        </pc:sldMkLst>
      </pc:sldChg>
      <pc:sldChg chg="addSp delSp modSp add mod">
        <pc:chgData name="Federico Cluni" userId="754e41aadaf4a8ea" providerId="LiveId" clId="{3C2A4BE2-CF98-44E4-90F2-E94C284B8C00}" dt="2020-06-18T06:16:39.975" v="8594" actId="20577"/>
        <pc:sldMkLst>
          <pc:docMk/>
          <pc:sldMk cId="0" sldId="300"/>
        </pc:sldMkLst>
        <pc:spChg chg="del">
          <ac:chgData name="Federico Cluni" userId="754e41aadaf4a8ea" providerId="LiveId" clId="{3C2A4BE2-CF98-44E4-90F2-E94C284B8C00}" dt="2020-06-17T10:00:23.499" v="2714" actId="478"/>
          <ac:spMkLst>
            <pc:docMk/>
            <pc:sldMk cId="0" sldId="300"/>
            <ac:spMk id="2" creationId="{3EB24B92-A823-46D9-9AB9-161C11913CC4}"/>
          </ac:spMkLst>
        </pc:spChg>
        <pc:spChg chg="add mod">
          <ac:chgData name="Federico Cluni" userId="754e41aadaf4a8ea" providerId="LiveId" clId="{3C2A4BE2-CF98-44E4-90F2-E94C284B8C00}" dt="2020-06-18T06:16:39.975" v="8594" actId="20577"/>
          <ac:spMkLst>
            <pc:docMk/>
            <pc:sldMk cId="0" sldId="300"/>
            <ac:spMk id="4" creationId="{1757A113-2160-4A40-B67E-037908788499}"/>
          </ac:spMkLst>
        </pc:spChg>
        <pc:spChg chg="add mod">
          <ac:chgData name="Federico Cluni" userId="754e41aadaf4a8ea" providerId="LiveId" clId="{3C2A4BE2-CF98-44E4-90F2-E94C284B8C00}" dt="2020-06-17T10:07:50.252" v="3075"/>
          <ac:spMkLst>
            <pc:docMk/>
            <pc:sldMk cId="0" sldId="300"/>
            <ac:spMk id="5" creationId="{CE269B7B-35D4-4F12-99F4-3BD7A8757DE1}"/>
          </ac:spMkLst>
        </pc:spChg>
        <pc:spChg chg="del">
          <ac:chgData name="Federico Cluni" userId="754e41aadaf4a8ea" providerId="LiveId" clId="{3C2A4BE2-CF98-44E4-90F2-E94C284B8C00}" dt="2020-06-17T10:07:49.856" v="3074" actId="478"/>
          <ac:spMkLst>
            <pc:docMk/>
            <pc:sldMk cId="0" sldId="300"/>
            <ac:spMk id="47106" creationId="{00364813-5B13-443D-B937-A39AC47821E7}"/>
          </ac:spMkLst>
        </pc:spChg>
        <pc:spChg chg="mod">
          <ac:chgData name="Federico Cluni" userId="754e41aadaf4a8ea" providerId="LiveId" clId="{3C2A4BE2-CF98-44E4-90F2-E94C284B8C00}" dt="2020-06-17T14:33:54.246" v="7887" actId="207"/>
          <ac:spMkLst>
            <pc:docMk/>
            <pc:sldMk cId="0" sldId="300"/>
            <ac:spMk id="47107" creationId="{99C64C5A-F27B-4D5E-A469-247857D5FEFD}"/>
          </ac:spMkLst>
        </pc:spChg>
      </pc:sldChg>
      <pc:sldChg chg="addSp delSp modSp add del mod">
        <pc:chgData name="Federico Cluni" userId="754e41aadaf4a8ea" providerId="LiveId" clId="{3C2A4BE2-CF98-44E4-90F2-E94C284B8C00}" dt="2020-06-17T13:34:18.523" v="6075" actId="2696"/>
        <pc:sldMkLst>
          <pc:docMk/>
          <pc:sldMk cId="2909882934" sldId="301"/>
        </pc:sldMkLst>
        <pc:spChg chg="add mod">
          <ac:chgData name="Federico Cluni" userId="754e41aadaf4a8ea" providerId="LiveId" clId="{3C2A4BE2-CF98-44E4-90F2-E94C284B8C00}" dt="2020-06-17T10:07:16.867" v="3059"/>
          <ac:spMkLst>
            <pc:docMk/>
            <pc:sldMk cId="2909882934" sldId="301"/>
            <ac:spMk id="4" creationId="{3CF10B12-B102-46BE-AE13-25BDA808731C}"/>
          </ac:spMkLst>
        </pc:spChg>
        <pc:spChg chg="del">
          <ac:chgData name="Federico Cluni" userId="754e41aadaf4a8ea" providerId="LiveId" clId="{3C2A4BE2-CF98-44E4-90F2-E94C284B8C00}" dt="2020-06-17T10:07:16.463" v="3058" actId="478"/>
          <ac:spMkLst>
            <pc:docMk/>
            <pc:sldMk cId="2909882934" sldId="301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8.455" v="1221" actId="6549"/>
          <ac:spMkLst>
            <pc:docMk/>
            <pc:sldMk cId="2909882934" sldId="301"/>
            <ac:spMk id="39939" creationId="{141BD149-0FFB-40B5-96FB-BC7F0D8CD8D4}"/>
          </ac:spMkLst>
        </pc:spChg>
      </pc:sldChg>
      <pc:sldChg chg="addSp delSp modSp add mod">
        <pc:chgData name="Federico Cluni" userId="754e41aadaf4a8ea" providerId="LiveId" clId="{3C2A4BE2-CF98-44E4-90F2-E94C284B8C00}" dt="2020-06-17T14:33:15.669" v="7881" actId="207"/>
        <pc:sldMkLst>
          <pc:docMk/>
          <pc:sldMk cId="0" sldId="302"/>
        </pc:sldMkLst>
        <pc:spChg chg="add mod">
          <ac:chgData name="Federico Cluni" userId="754e41aadaf4a8ea" providerId="LiveId" clId="{3C2A4BE2-CF98-44E4-90F2-E94C284B8C00}" dt="2020-06-17T10:07:37.098" v="3069"/>
          <ac:spMkLst>
            <pc:docMk/>
            <pc:sldMk cId="0" sldId="302"/>
            <ac:spMk id="4" creationId="{0A22BD09-EF34-4B81-922F-414C35510B85}"/>
          </ac:spMkLst>
        </pc:spChg>
        <pc:spChg chg="del">
          <ac:chgData name="Federico Cluni" userId="754e41aadaf4a8ea" providerId="LiveId" clId="{3C2A4BE2-CF98-44E4-90F2-E94C284B8C00}" dt="2020-06-17T10:07:36.692" v="3068" actId="478"/>
          <ac:spMkLst>
            <pc:docMk/>
            <pc:sldMk cId="0" sldId="302"/>
            <ac:spMk id="44034" creationId="{0C7DFD8C-00BD-4103-A060-1F36E9A6E738}"/>
          </ac:spMkLst>
        </pc:spChg>
        <pc:spChg chg="mod">
          <ac:chgData name="Federico Cluni" userId="754e41aadaf4a8ea" providerId="LiveId" clId="{3C2A4BE2-CF98-44E4-90F2-E94C284B8C00}" dt="2020-06-17T14:33:15.669" v="7881" actId="207"/>
          <ac:spMkLst>
            <pc:docMk/>
            <pc:sldMk cId="0" sldId="302"/>
            <ac:spMk id="44035" creationId="{A9D92512-3529-405D-8C8E-F1A81D59CCCD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5"/>
        </pc:sldMkLst>
      </pc:sldChg>
      <pc:sldChg chg="modSp add mod modNotesTx">
        <pc:chgData name="Federico Cluni" userId="754e41aadaf4a8ea" providerId="LiveId" clId="{3C2A4BE2-CF98-44E4-90F2-E94C284B8C00}" dt="2020-06-18T10:37:18.064" v="8684" actId="20577"/>
        <pc:sldMkLst>
          <pc:docMk/>
          <pc:sldMk cId="0" sldId="306"/>
        </pc:sldMkLst>
        <pc:spChg chg="mod">
          <ac:chgData name="Federico Cluni" userId="754e41aadaf4a8ea" providerId="LiveId" clId="{3C2A4BE2-CF98-44E4-90F2-E94C284B8C00}" dt="2020-06-17T10:30:37.633" v="3872" actId="207"/>
          <ac:spMkLst>
            <pc:docMk/>
            <pc:sldMk cId="0" sldId="306"/>
            <ac:spMk id="53250" creationId="{18CD9BC8-C129-43D2-8128-06A814C2C5F5}"/>
          </ac:spMkLst>
        </pc:spChg>
        <pc:spChg chg="mod">
          <ac:chgData name="Federico Cluni" userId="754e41aadaf4a8ea" providerId="LiveId" clId="{3C2A4BE2-CF98-44E4-90F2-E94C284B8C00}" dt="2020-06-18T10:37:18.064" v="8684" actId="20577"/>
          <ac:spMkLst>
            <pc:docMk/>
            <pc:sldMk cId="0" sldId="306"/>
            <ac:spMk id="53251" creationId="{B32536A9-90A3-4A3F-AC07-594D85CB2542}"/>
          </ac:spMkLst>
        </pc:spChg>
      </pc:sldChg>
      <pc:sldChg chg="addSp delSp modSp add mod">
        <pc:chgData name="Federico Cluni" userId="754e41aadaf4a8ea" providerId="LiveId" clId="{3C2A4BE2-CF98-44E4-90F2-E94C284B8C00}" dt="2020-06-17T14:42:14.986" v="8144" actId="20577"/>
        <pc:sldMkLst>
          <pc:docMk/>
          <pc:sldMk cId="0" sldId="307"/>
        </pc:sldMkLst>
        <pc:spChg chg="add mod">
          <ac:chgData name="Federico Cluni" userId="754e41aadaf4a8ea" providerId="LiveId" clId="{3C2A4BE2-CF98-44E4-90F2-E94C284B8C00}" dt="2020-06-17T10:46:59.300" v="4741" actId="20577"/>
          <ac:spMkLst>
            <pc:docMk/>
            <pc:sldMk cId="0" sldId="307"/>
            <ac:spMk id="4" creationId="{EFBB445F-35AB-4EC1-B355-910AA8ACCC46}"/>
          </ac:spMkLst>
        </pc:spChg>
        <pc:spChg chg="del">
          <ac:chgData name="Federico Cluni" userId="754e41aadaf4a8ea" providerId="LiveId" clId="{3C2A4BE2-CF98-44E4-90F2-E94C284B8C00}" dt="2020-06-17T10:46:53.379" v="4726" actId="478"/>
          <ac:spMkLst>
            <pc:docMk/>
            <pc:sldMk cId="0" sldId="307"/>
            <ac:spMk id="54274" creationId="{529B81B0-8208-4B6F-8196-38094201D299}"/>
          </ac:spMkLst>
        </pc:spChg>
        <pc:spChg chg="mod">
          <ac:chgData name="Federico Cluni" userId="754e41aadaf4a8ea" providerId="LiveId" clId="{3C2A4BE2-CF98-44E4-90F2-E94C284B8C00}" dt="2020-06-17T14:42:14.986" v="8144" actId="20577"/>
          <ac:spMkLst>
            <pc:docMk/>
            <pc:sldMk cId="0" sldId="307"/>
            <ac:spMk id="54275" creationId="{90CF1CCD-6B1C-4856-8E13-E28A8438CA31}"/>
          </ac:spMkLst>
        </pc:spChg>
      </pc:sldChg>
      <pc:sldChg chg="addSp delSp modSp add mod">
        <pc:chgData name="Federico Cluni" userId="754e41aadaf4a8ea" providerId="LiveId" clId="{3C2A4BE2-CF98-44E4-90F2-E94C284B8C00}" dt="2020-06-18T10:50:07.739" v="8699" actId="6549"/>
        <pc:sldMkLst>
          <pc:docMk/>
          <pc:sldMk cId="0" sldId="308"/>
        </pc:sldMkLst>
        <pc:spChg chg="add mod">
          <ac:chgData name="Federico Cluni" userId="754e41aadaf4a8ea" providerId="LiveId" clId="{3C2A4BE2-CF98-44E4-90F2-E94C284B8C00}" dt="2020-06-17T10:47:40.596" v="4792"/>
          <ac:spMkLst>
            <pc:docMk/>
            <pc:sldMk cId="0" sldId="308"/>
            <ac:spMk id="5" creationId="{70FD258E-8675-4227-8E24-636C9B23E3DD}"/>
          </ac:spMkLst>
        </pc:spChg>
        <pc:spChg chg="del">
          <ac:chgData name="Federico Cluni" userId="754e41aadaf4a8ea" providerId="LiveId" clId="{3C2A4BE2-CF98-44E4-90F2-E94C284B8C00}" dt="2020-06-17T10:47:39.899" v="4791" actId="478"/>
          <ac:spMkLst>
            <pc:docMk/>
            <pc:sldMk cId="0" sldId="308"/>
            <ac:spMk id="55298" creationId="{DA952007-CA8B-47AF-871D-D8F0C5A08C3F}"/>
          </ac:spMkLst>
        </pc:spChg>
        <pc:spChg chg="mod">
          <ac:chgData name="Federico Cluni" userId="754e41aadaf4a8ea" providerId="LiveId" clId="{3C2A4BE2-CF98-44E4-90F2-E94C284B8C00}" dt="2020-06-18T10:50:07.739" v="8699" actId="6549"/>
          <ac:spMkLst>
            <pc:docMk/>
            <pc:sldMk cId="0" sldId="308"/>
            <ac:spMk id="55299" creationId="{CD15E60E-56BC-4EF8-940E-C5902B08B9BA}"/>
          </ac:spMkLst>
        </pc:spChg>
        <pc:spChg chg="mod">
          <ac:chgData name="Federico Cluni" userId="754e41aadaf4a8ea" providerId="LiveId" clId="{3C2A4BE2-CF98-44E4-90F2-E94C284B8C00}" dt="2020-06-17T10:49:23.220" v="4982" actId="20577"/>
          <ac:spMkLst>
            <pc:docMk/>
            <pc:sldMk cId="0" sldId="308"/>
            <ac:spMk id="55300" creationId="{F03F0B5F-2F75-4990-B08E-02B933201531}"/>
          </ac:spMkLst>
        </pc:spChg>
      </pc:sldChg>
      <pc:sldChg chg="addSp delSp modSp add mod">
        <pc:chgData name="Federico Cluni" userId="754e41aadaf4a8ea" providerId="LiveId" clId="{3C2A4BE2-CF98-44E4-90F2-E94C284B8C00}" dt="2020-06-17T14:36:06.950" v="7976" actId="207"/>
        <pc:sldMkLst>
          <pc:docMk/>
          <pc:sldMk cId="0" sldId="309"/>
        </pc:sldMkLst>
        <pc:spChg chg="add mod">
          <ac:chgData name="Federico Cluni" userId="754e41aadaf4a8ea" providerId="LiveId" clId="{3C2A4BE2-CF98-44E4-90F2-E94C284B8C00}" dt="2020-06-17T10:53:07.326" v="5012" actId="20577"/>
          <ac:spMkLst>
            <pc:docMk/>
            <pc:sldMk cId="0" sldId="309"/>
            <ac:spMk id="9" creationId="{B2D81CDC-6FD6-4F7F-9514-BCBF1AD2571A}"/>
          </ac:spMkLst>
        </pc:spChg>
        <pc:spChg chg="del">
          <ac:chgData name="Federico Cluni" userId="754e41aadaf4a8ea" providerId="LiveId" clId="{3C2A4BE2-CF98-44E4-90F2-E94C284B8C00}" dt="2020-06-17T10:52:58.220" v="4985" actId="478"/>
          <ac:spMkLst>
            <pc:docMk/>
            <pc:sldMk cId="0" sldId="309"/>
            <ac:spMk id="56322" creationId="{F3099BDC-9C8E-4740-BEA8-0853AA4BA9B3}"/>
          </ac:spMkLst>
        </pc:spChg>
        <pc:spChg chg="mod">
          <ac:chgData name="Federico Cluni" userId="754e41aadaf4a8ea" providerId="LiveId" clId="{3C2A4BE2-CF98-44E4-90F2-E94C284B8C00}" dt="2020-06-17T14:36:06.950" v="7976" actId="207"/>
          <ac:spMkLst>
            <pc:docMk/>
            <pc:sldMk cId="0" sldId="309"/>
            <ac:spMk id="56323" creationId="{F04628DC-64BE-4BB1-B0B0-9EF18EDB47AF}"/>
          </ac:spMkLst>
        </pc:spChg>
        <pc:spChg chg="del mod">
          <ac:chgData name="Federico Cluni" userId="754e41aadaf4a8ea" providerId="LiveId" clId="{3C2A4BE2-CF98-44E4-90F2-E94C284B8C00}" dt="2020-06-17T10:56:11.637" v="5168" actId="478"/>
          <ac:spMkLst>
            <pc:docMk/>
            <pc:sldMk cId="0" sldId="309"/>
            <ac:spMk id="56324" creationId="{1F1D5F53-3FF2-4FD8-80FD-067674727DA2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5" creationId="{0AF642C5-2755-4EBD-BE9D-C355124DCB79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6" creationId="{7683477A-8B88-4D5B-8D86-4891C55CF028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7" creationId="{175D6CC5-79E2-400B-9379-9C4627959354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8" creationId="{FB6EDBCC-9BF3-4B6E-AF3E-8BD3E82A9EA3}"/>
          </ac:spMkLst>
        </pc:spChg>
      </pc:sldChg>
      <pc:sldChg chg="addSp delSp modSp add mod">
        <pc:chgData name="Federico Cluni" userId="754e41aadaf4a8ea" providerId="LiveId" clId="{3C2A4BE2-CF98-44E4-90F2-E94C284B8C00}" dt="2020-06-17T14:36:18.951" v="7977" actId="207"/>
        <pc:sldMkLst>
          <pc:docMk/>
          <pc:sldMk cId="0" sldId="310"/>
        </pc:sldMkLst>
        <pc:spChg chg="add mod">
          <ac:chgData name="Federico Cluni" userId="754e41aadaf4a8ea" providerId="LiveId" clId="{3C2A4BE2-CF98-44E4-90F2-E94C284B8C00}" dt="2020-06-17T10:59:08.778" v="5265" actId="20577"/>
          <ac:spMkLst>
            <pc:docMk/>
            <pc:sldMk cId="0" sldId="310"/>
            <ac:spMk id="4" creationId="{8E81E1BE-0151-4B2B-8ED8-26EB841CE581}"/>
          </ac:spMkLst>
        </pc:spChg>
        <pc:spChg chg="del">
          <ac:chgData name="Federico Cluni" userId="754e41aadaf4a8ea" providerId="LiveId" clId="{3C2A4BE2-CF98-44E4-90F2-E94C284B8C00}" dt="2020-06-17T10:58:37.288" v="5249" actId="478"/>
          <ac:spMkLst>
            <pc:docMk/>
            <pc:sldMk cId="0" sldId="310"/>
            <ac:spMk id="57346" creationId="{5566956C-761F-40B1-9302-475E7D05A1D3}"/>
          </ac:spMkLst>
        </pc:spChg>
        <pc:spChg chg="mod">
          <ac:chgData name="Federico Cluni" userId="754e41aadaf4a8ea" providerId="LiveId" clId="{3C2A4BE2-CF98-44E4-90F2-E94C284B8C00}" dt="2020-06-17T14:36:18.951" v="7977" actId="207"/>
          <ac:spMkLst>
            <pc:docMk/>
            <pc:sldMk cId="0" sldId="310"/>
            <ac:spMk id="57347" creationId="{27A4A5CA-69B7-41B9-B033-C217FB7EEFBE}"/>
          </ac:spMkLst>
        </pc:spChg>
      </pc:sldChg>
      <pc:sldChg chg="addSp delSp modSp add mod">
        <pc:chgData name="Federico Cluni" userId="754e41aadaf4a8ea" providerId="LiveId" clId="{3C2A4BE2-CF98-44E4-90F2-E94C284B8C00}" dt="2020-06-18T06:12:21.951" v="8435" actId="20577"/>
        <pc:sldMkLst>
          <pc:docMk/>
          <pc:sldMk cId="0" sldId="311"/>
        </pc:sldMkLst>
        <pc:spChg chg="add mod">
          <ac:chgData name="Federico Cluni" userId="754e41aadaf4a8ea" providerId="LiveId" clId="{3C2A4BE2-CF98-44E4-90F2-E94C284B8C00}" dt="2020-06-17T13:10:06.906" v="5380" actId="20577"/>
          <ac:spMkLst>
            <pc:docMk/>
            <pc:sldMk cId="0" sldId="311"/>
            <ac:spMk id="4" creationId="{5CAFEFF0-0A7B-4E43-A252-786CA3938B88}"/>
          </ac:spMkLst>
        </pc:spChg>
        <pc:spChg chg="del">
          <ac:chgData name="Federico Cluni" userId="754e41aadaf4a8ea" providerId="LiveId" clId="{3C2A4BE2-CF98-44E4-90F2-E94C284B8C00}" dt="2020-06-17T13:10:02.138" v="5371" actId="478"/>
          <ac:spMkLst>
            <pc:docMk/>
            <pc:sldMk cId="0" sldId="311"/>
            <ac:spMk id="58370" creationId="{5AD84078-D536-4DB0-8E35-0C3288BD2CA1}"/>
          </ac:spMkLst>
        </pc:spChg>
        <pc:spChg chg="mod">
          <ac:chgData name="Federico Cluni" userId="754e41aadaf4a8ea" providerId="LiveId" clId="{3C2A4BE2-CF98-44E4-90F2-E94C284B8C00}" dt="2020-06-18T06:12:21.951" v="8435" actId="20577"/>
          <ac:spMkLst>
            <pc:docMk/>
            <pc:sldMk cId="0" sldId="311"/>
            <ac:spMk id="58371" creationId="{7D14B1CE-538B-4A79-BFD0-D54055953175}"/>
          </ac:spMkLst>
        </pc:spChg>
      </pc:sldChg>
      <pc:sldChg chg="addSp delSp modSp add mod">
        <pc:chgData name="Federico Cluni" userId="754e41aadaf4a8ea" providerId="LiveId" clId="{3C2A4BE2-CF98-44E4-90F2-E94C284B8C00}" dt="2020-06-17T14:36:31.213" v="7979" actId="207"/>
        <pc:sldMkLst>
          <pc:docMk/>
          <pc:sldMk cId="0" sldId="312"/>
        </pc:sldMkLst>
        <pc:spChg chg="add mod">
          <ac:chgData name="Federico Cluni" userId="754e41aadaf4a8ea" providerId="LiveId" clId="{3C2A4BE2-CF98-44E4-90F2-E94C284B8C00}" dt="2020-06-17T13:14:18.895" v="5512" actId="20577"/>
          <ac:spMkLst>
            <pc:docMk/>
            <pc:sldMk cId="0" sldId="312"/>
            <ac:spMk id="4" creationId="{1D0568E1-C7A9-4922-A2AF-0ADF6B31744E}"/>
          </ac:spMkLst>
        </pc:spChg>
        <pc:spChg chg="add mod">
          <ac:chgData name="Federico Cluni" userId="754e41aadaf4a8ea" providerId="LiveId" clId="{3C2A4BE2-CF98-44E4-90F2-E94C284B8C00}" dt="2020-06-17T13:14:59.316" v="5568" actId="1076"/>
          <ac:spMkLst>
            <pc:docMk/>
            <pc:sldMk cId="0" sldId="312"/>
            <ac:spMk id="5" creationId="{DDDF1180-733F-4A60-BDF4-8A026584591C}"/>
          </ac:spMkLst>
        </pc:spChg>
        <pc:spChg chg="del">
          <ac:chgData name="Federico Cluni" userId="754e41aadaf4a8ea" providerId="LiveId" clId="{3C2A4BE2-CF98-44E4-90F2-E94C284B8C00}" dt="2020-06-17T13:11:15.098" v="5471" actId="478"/>
          <ac:spMkLst>
            <pc:docMk/>
            <pc:sldMk cId="0" sldId="312"/>
            <ac:spMk id="59394" creationId="{F8A0612B-FB0A-4366-B4F0-E2893FB967B2}"/>
          </ac:spMkLst>
        </pc:spChg>
        <pc:spChg chg="mod">
          <ac:chgData name="Federico Cluni" userId="754e41aadaf4a8ea" providerId="LiveId" clId="{3C2A4BE2-CF98-44E4-90F2-E94C284B8C00}" dt="2020-06-17T14:36:31.213" v="7979" actId="207"/>
          <ac:spMkLst>
            <pc:docMk/>
            <pc:sldMk cId="0" sldId="312"/>
            <ac:spMk id="59395" creationId="{188C0C7E-B87C-45A0-B1AE-EE834A7A5042}"/>
          </ac:spMkLst>
        </pc:spChg>
      </pc:sldChg>
      <pc:sldChg chg="addSp delSp modSp add mod">
        <pc:chgData name="Federico Cluni" userId="754e41aadaf4a8ea" providerId="LiveId" clId="{3C2A4BE2-CF98-44E4-90F2-E94C284B8C00}" dt="2020-06-17T14:47:27.685" v="8153" actId="20577"/>
        <pc:sldMkLst>
          <pc:docMk/>
          <pc:sldMk cId="0" sldId="313"/>
        </pc:sldMkLst>
        <pc:spChg chg="add mod">
          <ac:chgData name="Federico Cluni" userId="754e41aadaf4a8ea" providerId="LiveId" clId="{3C2A4BE2-CF98-44E4-90F2-E94C284B8C00}" dt="2020-06-17T13:15:17.978" v="5574" actId="20577"/>
          <ac:spMkLst>
            <pc:docMk/>
            <pc:sldMk cId="0" sldId="313"/>
            <ac:spMk id="4" creationId="{753B658E-4C5B-49B9-88CD-5D1178CB9FE9}"/>
          </ac:spMkLst>
        </pc:spChg>
        <pc:spChg chg="del">
          <ac:chgData name="Federico Cluni" userId="754e41aadaf4a8ea" providerId="LiveId" clId="{3C2A4BE2-CF98-44E4-90F2-E94C284B8C00}" dt="2020-06-17T13:15:12.321" v="5569" actId="478"/>
          <ac:spMkLst>
            <pc:docMk/>
            <pc:sldMk cId="0" sldId="313"/>
            <ac:spMk id="60418" creationId="{CD253A1F-35E2-40B4-B887-C6E518C85299}"/>
          </ac:spMkLst>
        </pc:spChg>
        <pc:spChg chg="mod">
          <ac:chgData name="Federico Cluni" userId="754e41aadaf4a8ea" providerId="LiveId" clId="{3C2A4BE2-CF98-44E4-90F2-E94C284B8C00}" dt="2020-06-17T14:47:27.685" v="8153" actId="20577"/>
          <ac:spMkLst>
            <pc:docMk/>
            <pc:sldMk cId="0" sldId="313"/>
            <ac:spMk id="60419" creationId="{1DCB188F-CBF2-4118-B7D2-2063D15CE157}"/>
          </ac:spMkLst>
        </pc:spChg>
      </pc:sldChg>
      <pc:sldChg chg="addSp delSp modSp add mod ord">
        <pc:chgData name="Federico Cluni" userId="754e41aadaf4a8ea" providerId="LiveId" clId="{3C2A4BE2-CF98-44E4-90F2-E94C284B8C00}" dt="2020-06-17T14:35:24.092" v="7973" actId="20577"/>
        <pc:sldMkLst>
          <pc:docMk/>
          <pc:sldMk cId="0" sldId="314"/>
        </pc:sldMkLst>
        <pc:spChg chg="mod">
          <ac:chgData name="Federico Cluni" userId="754e41aadaf4a8ea" providerId="LiveId" clId="{3C2A4BE2-CF98-44E4-90F2-E94C284B8C00}" dt="2020-06-17T10:05:45.402" v="3038" actId="20577"/>
          <ac:spMkLst>
            <pc:docMk/>
            <pc:sldMk cId="0" sldId="314"/>
            <ac:spMk id="2" creationId="{C7CE77D6-3A10-4EC5-A503-E0E6006B57A1}"/>
          </ac:spMkLst>
        </pc:spChg>
        <pc:spChg chg="add mod">
          <ac:chgData name="Federico Cluni" userId="754e41aadaf4a8ea" providerId="LiveId" clId="{3C2A4BE2-CF98-44E4-90F2-E94C284B8C00}" dt="2020-06-17T10:07:55.214" v="3077"/>
          <ac:spMkLst>
            <pc:docMk/>
            <pc:sldMk cId="0" sldId="314"/>
            <ac:spMk id="7" creationId="{FCCB3D06-8CFD-4DB6-BE00-2434CEF1892A}"/>
          </ac:spMkLst>
        </pc:spChg>
        <pc:spChg chg="mod">
          <ac:chgData name="Federico Cluni" userId="754e41aadaf4a8ea" providerId="LiveId" clId="{3C2A4BE2-CF98-44E4-90F2-E94C284B8C00}" dt="2020-06-17T14:35:24.092" v="7973" actId="20577"/>
          <ac:spMkLst>
            <pc:docMk/>
            <pc:sldMk cId="0" sldId="314"/>
            <ac:spMk id="46083" creationId="{6ACC68DE-8CF4-432B-B0F9-A6F80B875381}"/>
          </ac:spMkLst>
        </pc:spChg>
        <pc:spChg chg="del">
          <ac:chgData name="Federico Cluni" userId="754e41aadaf4a8ea" providerId="LiveId" clId="{3C2A4BE2-CF98-44E4-90F2-E94C284B8C00}" dt="2020-06-17T10:07:54.838" v="3076" actId="478"/>
          <ac:spMkLst>
            <pc:docMk/>
            <pc:sldMk cId="0" sldId="314"/>
            <ac:spMk id="48130" creationId="{4F3D2287-1109-450D-A21C-C43EFA756FA6}"/>
          </ac:spMkLst>
        </pc:spChg>
        <pc:spChg chg="mod">
          <ac:chgData name="Federico Cluni" userId="754e41aadaf4a8ea" providerId="LiveId" clId="{3C2A4BE2-CF98-44E4-90F2-E94C284B8C00}" dt="2020-06-17T10:05:49.911" v="3040" actId="20577"/>
          <ac:spMkLst>
            <pc:docMk/>
            <pc:sldMk cId="0" sldId="314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06:03.373" v="3055" actId="20577"/>
          <ac:spMkLst>
            <pc:docMk/>
            <pc:sldMk cId="0" sldId="314"/>
            <ac:spMk id="48134" creationId="{774AE6C6-4588-4333-AB3D-72CBCBC40EC5}"/>
          </ac:spMkLst>
        </pc:spChg>
      </pc:sldChg>
      <pc:sldChg chg="addSp delSp modSp add del mod modNotesTx">
        <pc:chgData name="Federico Cluni" userId="754e41aadaf4a8ea" providerId="LiveId" clId="{3C2A4BE2-CF98-44E4-90F2-E94C284B8C00}" dt="2020-06-17T13:34:18.523" v="6075" actId="2696"/>
        <pc:sldMkLst>
          <pc:docMk/>
          <pc:sldMk cId="3167600321" sldId="315"/>
        </pc:sldMkLst>
        <pc:spChg chg="add mod">
          <ac:chgData name="Federico Cluni" userId="754e41aadaf4a8ea" providerId="LiveId" clId="{3C2A4BE2-CF98-44E4-90F2-E94C284B8C00}" dt="2020-06-17T10:07:21.277" v="3061"/>
          <ac:spMkLst>
            <pc:docMk/>
            <pc:sldMk cId="3167600321" sldId="315"/>
            <ac:spMk id="4" creationId="{E00B9A0C-DD66-4C5A-830E-EEEC9189156B}"/>
          </ac:spMkLst>
        </pc:spChg>
        <pc:spChg chg="del">
          <ac:chgData name="Federico Cluni" userId="754e41aadaf4a8ea" providerId="LiveId" clId="{3C2A4BE2-CF98-44E4-90F2-E94C284B8C00}" dt="2020-06-17T10:07:20.866" v="3060" actId="478"/>
          <ac:spMkLst>
            <pc:docMk/>
            <pc:sldMk cId="3167600321" sldId="315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1.325" v="1220" actId="6549"/>
          <ac:spMkLst>
            <pc:docMk/>
            <pc:sldMk cId="3167600321" sldId="315"/>
            <ac:spMk id="39939" creationId="{141BD149-0FFB-40B5-96FB-BC7F0D8CD8D4}"/>
          </ac:spMkLst>
        </pc:spChg>
      </pc:sldChg>
      <pc:sldChg chg="addSp modSp add mod">
        <pc:chgData name="Federico Cluni" userId="754e41aadaf4a8ea" providerId="LiveId" clId="{3C2A4BE2-CF98-44E4-90F2-E94C284B8C00}" dt="2020-06-17T15:05:13.088" v="8246" actId="1076"/>
        <pc:sldMkLst>
          <pc:docMk/>
          <pc:sldMk cId="3640886085" sldId="315"/>
        </pc:sldMkLst>
        <pc:spChg chg="mod">
          <ac:chgData name="Federico Cluni" userId="754e41aadaf4a8ea" providerId="LiveId" clId="{3C2A4BE2-CF98-44E4-90F2-E94C284B8C00}" dt="2020-06-17T15:04:39.449" v="8239" actId="20577"/>
          <ac:spMkLst>
            <pc:docMk/>
            <pc:sldMk cId="3640886085" sldId="315"/>
            <ac:spMk id="39939" creationId="{141BD149-0FFB-40B5-96FB-BC7F0D8CD8D4}"/>
          </ac:spMkLst>
        </pc:spChg>
        <pc:picChg chg="add mod">
          <ac:chgData name="Federico Cluni" userId="754e41aadaf4a8ea" providerId="LiveId" clId="{3C2A4BE2-CF98-44E4-90F2-E94C284B8C00}" dt="2020-06-17T15:05:13.088" v="8246" actId="1076"/>
          <ac:picMkLst>
            <pc:docMk/>
            <pc:sldMk cId="3640886085" sldId="315"/>
            <ac:picMk id="3" creationId="{065CDF21-4126-4A6D-962A-76791542F169}"/>
          </ac:picMkLst>
        </pc:pic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3826106657" sldId="315"/>
        </pc:sldMkLst>
      </pc:sldChg>
      <pc:sldChg chg="addSp delSp modSp add mod">
        <pc:chgData name="Federico Cluni" userId="754e41aadaf4a8ea" providerId="LiveId" clId="{3C2A4BE2-CF98-44E4-90F2-E94C284B8C00}" dt="2020-06-17T14:31:54.339" v="7867" actId="313"/>
        <pc:sldMkLst>
          <pc:docMk/>
          <pc:sldMk cId="0" sldId="316"/>
        </pc:sldMkLst>
        <pc:spChg chg="add mod">
          <ac:chgData name="Federico Cluni" userId="754e41aadaf4a8ea" providerId="LiveId" clId="{3C2A4BE2-CF98-44E4-90F2-E94C284B8C00}" dt="2020-06-17T14:31:54.339" v="7867" actId="313"/>
          <ac:spMkLst>
            <pc:docMk/>
            <pc:sldMk cId="0" sldId="316"/>
            <ac:spMk id="6" creationId="{C2C1527B-4E35-485A-8915-3A2C3E67154C}"/>
          </ac:spMkLst>
        </pc:spChg>
        <pc:spChg chg="del">
          <ac:chgData name="Federico Cluni" userId="754e41aadaf4a8ea" providerId="LiveId" clId="{3C2A4BE2-CF98-44E4-90F2-E94C284B8C00}" dt="2020-06-17T14:31:37.082" v="7822" actId="478"/>
          <ac:spMkLst>
            <pc:docMk/>
            <pc:sldMk cId="0" sldId="316"/>
            <ac:spMk id="3074" creationId="{DC57F949-65B7-43E5-9AF4-BAE42EFC222B}"/>
          </ac:spMkLst>
        </pc:spChg>
        <pc:spChg chg="mod">
          <ac:chgData name="Federico Cluni" userId="754e41aadaf4a8ea" providerId="LiveId" clId="{3C2A4BE2-CF98-44E4-90F2-E94C284B8C00}" dt="2020-06-17T14:31:39.859" v="7824" actId="20577"/>
          <ac:spMkLst>
            <pc:docMk/>
            <pc:sldMk cId="0" sldId="316"/>
            <ac:spMk id="3075" creationId="{89F30D77-6E3A-4C72-95DE-B0519E83D042}"/>
          </ac:spMkLst>
        </pc:spChg>
        <pc:spChg chg="del">
          <ac:chgData name="Federico Cluni" userId="754e41aadaf4a8ea" providerId="LiveId" clId="{3C2A4BE2-CF98-44E4-90F2-E94C284B8C00}" dt="2020-06-17T14:07:26.253" v="6589" actId="478"/>
          <ac:spMkLst>
            <pc:docMk/>
            <pc:sldMk cId="0" sldId="316"/>
            <ac:spMk id="3076" creationId="{5415C968-111A-429B-8BE3-3029705925B2}"/>
          </ac:spMkLst>
        </pc:spChg>
        <pc:spChg chg="mod">
          <ac:chgData name="Federico Cluni" userId="754e41aadaf4a8ea" providerId="LiveId" clId="{3C2A4BE2-CF98-44E4-90F2-E94C284B8C00}" dt="2020-06-17T14:07:56.382" v="6648" actId="1076"/>
          <ac:spMkLst>
            <pc:docMk/>
            <pc:sldMk cId="0" sldId="316"/>
            <ac:spMk id="3077" creationId="{D472E0EA-BF4C-4778-A556-93A63E17C952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2150309443" sldId="316"/>
        </pc:sldMkLst>
      </pc:sldChg>
      <pc:sldChg chg="addSp delSp modSp add mod">
        <pc:chgData name="Federico Cluni" userId="754e41aadaf4a8ea" providerId="LiveId" clId="{3C2A4BE2-CF98-44E4-90F2-E94C284B8C00}" dt="2020-06-17T14:31:59.976" v="7869"/>
        <pc:sldMkLst>
          <pc:docMk/>
          <pc:sldMk cId="0" sldId="317"/>
        </pc:sldMkLst>
        <pc:spChg chg="add mod">
          <ac:chgData name="Federico Cluni" userId="754e41aadaf4a8ea" providerId="LiveId" clId="{3C2A4BE2-CF98-44E4-90F2-E94C284B8C00}" dt="2020-06-17T14:15:47.063" v="6939" actId="14100"/>
          <ac:spMkLst>
            <pc:docMk/>
            <pc:sldMk cId="0" sldId="317"/>
            <ac:spMk id="2" creationId="{825055C3-849E-46D1-84BF-69C034990B4A}"/>
          </ac:spMkLst>
        </pc:spChg>
        <pc:spChg chg="add mod">
          <ac:chgData name="Federico Cluni" userId="754e41aadaf4a8ea" providerId="LiveId" clId="{3C2A4BE2-CF98-44E4-90F2-E94C284B8C00}" dt="2020-06-17T14:31:59.976" v="7869"/>
          <ac:spMkLst>
            <pc:docMk/>
            <pc:sldMk cId="0" sldId="317"/>
            <ac:spMk id="6" creationId="{F9C7C76A-0F1F-436D-A67D-4F2ABCC895C0}"/>
          </ac:spMkLst>
        </pc:spChg>
        <pc:spChg chg="del">
          <ac:chgData name="Federico Cluni" userId="754e41aadaf4a8ea" providerId="LiveId" clId="{3C2A4BE2-CF98-44E4-90F2-E94C284B8C00}" dt="2020-06-17T14:31:59.539" v="7868" actId="478"/>
          <ac:spMkLst>
            <pc:docMk/>
            <pc:sldMk cId="0" sldId="317"/>
            <ac:spMk id="4098" creationId="{32EF5F9D-635A-459B-AC1F-41D74B500DD0}"/>
          </ac:spMkLst>
        </pc:spChg>
        <pc:spChg chg="mod">
          <ac:chgData name="Federico Cluni" userId="754e41aadaf4a8ea" providerId="LiveId" clId="{3C2A4BE2-CF98-44E4-90F2-E94C284B8C00}" dt="2020-06-17T14:12:55.358" v="6808" actId="20577"/>
          <ac:spMkLst>
            <pc:docMk/>
            <pc:sldMk cId="0" sldId="317"/>
            <ac:spMk id="4099" creationId="{8FE567D3-B3AF-46B5-93DF-9AA3822D885E}"/>
          </ac:spMkLst>
        </pc:spChg>
        <pc:spChg chg="del">
          <ac:chgData name="Federico Cluni" userId="754e41aadaf4a8ea" providerId="LiveId" clId="{3C2A4BE2-CF98-44E4-90F2-E94C284B8C00}" dt="2020-06-17T14:13:10.378" v="6809" actId="478"/>
          <ac:spMkLst>
            <pc:docMk/>
            <pc:sldMk cId="0" sldId="317"/>
            <ac:spMk id="4100" creationId="{3BAAF17F-35BE-44AB-B6A5-3E0D3ABC5FAD}"/>
          </ac:spMkLst>
        </pc:spChg>
      </pc:sldChg>
      <pc:sldChg chg="addSp delSp modSp add mod">
        <pc:chgData name="Federico Cluni" userId="754e41aadaf4a8ea" providerId="LiveId" clId="{3C2A4BE2-CF98-44E4-90F2-E94C284B8C00}" dt="2020-06-17T14:32:04.122" v="7871"/>
        <pc:sldMkLst>
          <pc:docMk/>
          <pc:sldMk cId="0" sldId="318"/>
        </pc:sldMkLst>
        <pc:spChg chg="add mod">
          <ac:chgData name="Federico Cluni" userId="754e41aadaf4a8ea" providerId="LiveId" clId="{3C2A4BE2-CF98-44E4-90F2-E94C284B8C00}" dt="2020-06-17T14:32:04.122" v="7871"/>
          <ac:spMkLst>
            <pc:docMk/>
            <pc:sldMk cId="0" sldId="318"/>
            <ac:spMk id="4" creationId="{160FC093-5872-4A45-97A1-1D88D2489D2E}"/>
          </ac:spMkLst>
        </pc:spChg>
        <pc:spChg chg="del">
          <ac:chgData name="Federico Cluni" userId="754e41aadaf4a8ea" providerId="LiveId" clId="{3C2A4BE2-CF98-44E4-90F2-E94C284B8C00}" dt="2020-06-17T14:32:03.732" v="7870" actId="478"/>
          <ac:spMkLst>
            <pc:docMk/>
            <pc:sldMk cId="0" sldId="318"/>
            <ac:spMk id="5122" creationId="{334D18F2-A6F4-4175-986B-11F3ACA86055}"/>
          </ac:spMkLst>
        </pc:spChg>
        <pc:spChg chg="mod">
          <ac:chgData name="Federico Cluni" userId="754e41aadaf4a8ea" providerId="LiveId" clId="{3C2A4BE2-CF98-44E4-90F2-E94C284B8C00}" dt="2020-06-17T14:19:03.356" v="7099" actId="20577"/>
          <ac:spMkLst>
            <pc:docMk/>
            <pc:sldMk cId="0" sldId="318"/>
            <ac:spMk id="5123" creationId="{BDAFBA14-00C1-46D1-A857-BA87C4CCFCEE}"/>
          </ac:spMkLst>
        </pc:spChg>
      </pc:sldChg>
      <pc:sldChg chg="addSp delSp modSp add mod">
        <pc:chgData name="Federico Cluni" userId="754e41aadaf4a8ea" providerId="LiveId" clId="{3C2A4BE2-CF98-44E4-90F2-E94C284B8C00}" dt="2020-06-17T14:32:08.066" v="7873"/>
        <pc:sldMkLst>
          <pc:docMk/>
          <pc:sldMk cId="0" sldId="319"/>
        </pc:sldMkLst>
        <pc:spChg chg="add mod">
          <ac:chgData name="Federico Cluni" userId="754e41aadaf4a8ea" providerId="LiveId" clId="{3C2A4BE2-CF98-44E4-90F2-E94C284B8C00}" dt="2020-06-17T14:32:08.066" v="7873"/>
          <ac:spMkLst>
            <pc:docMk/>
            <pc:sldMk cId="0" sldId="319"/>
            <ac:spMk id="4" creationId="{213F7448-B61C-4948-9995-F838107C89BE}"/>
          </ac:spMkLst>
        </pc:spChg>
        <pc:spChg chg="mod">
          <ac:chgData name="Federico Cluni" userId="754e41aadaf4a8ea" providerId="LiveId" clId="{3C2A4BE2-CF98-44E4-90F2-E94C284B8C00}" dt="2020-06-17T14:22:39.280" v="7439" actId="6549"/>
          <ac:spMkLst>
            <pc:docMk/>
            <pc:sldMk cId="0" sldId="319"/>
            <ac:spMk id="6146" creationId="{933073BA-9C1F-4630-9489-E9D03284E331}"/>
          </ac:spMkLst>
        </pc:spChg>
        <pc:spChg chg="del">
          <ac:chgData name="Federico Cluni" userId="754e41aadaf4a8ea" providerId="LiveId" clId="{3C2A4BE2-CF98-44E4-90F2-E94C284B8C00}" dt="2020-06-17T14:32:07.674" v="7872" actId="478"/>
          <ac:spMkLst>
            <pc:docMk/>
            <pc:sldMk cId="0" sldId="319"/>
            <ac:spMk id="6147" creationId="{9773D900-751E-4FA4-A82F-F16A27C0A4BB}"/>
          </ac:spMkLst>
        </pc:spChg>
      </pc:sldChg>
      <pc:sldChg chg="addSp delSp modSp add mod">
        <pc:chgData name="Federico Cluni" userId="754e41aadaf4a8ea" providerId="LiveId" clId="{3C2A4BE2-CF98-44E4-90F2-E94C284B8C00}" dt="2020-06-17T14:32:14.823" v="7875"/>
        <pc:sldMkLst>
          <pc:docMk/>
          <pc:sldMk cId="0" sldId="320"/>
        </pc:sldMkLst>
        <pc:spChg chg="add del mod">
          <ac:chgData name="Federico Cluni" userId="754e41aadaf4a8ea" providerId="LiveId" clId="{3C2A4BE2-CF98-44E4-90F2-E94C284B8C00}" dt="2020-06-17T14:30:46.499" v="7812"/>
          <ac:spMkLst>
            <pc:docMk/>
            <pc:sldMk cId="0" sldId="320"/>
            <ac:spMk id="2" creationId="{7D7D9A61-73DB-4E60-9DCD-20834C6325FB}"/>
          </ac:spMkLst>
        </pc:spChg>
        <pc:spChg chg="add mod">
          <ac:chgData name="Federico Cluni" userId="754e41aadaf4a8ea" providerId="LiveId" clId="{3C2A4BE2-CF98-44E4-90F2-E94C284B8C00}" dt="2020-06-17T14:31:02.196" v="7815" actId="1076"/>
          <ac:spMkLst>
            <pc:docMk/>
            <pc:sldMk cId="0" sldId="320"/>
            <ac:spMk id="14" creationId="{0BD208A3-DACD-488A-B03A-008E30E7807E}"/>
          </ac:spMkLst>
        </pc:spChg>
        <pc:spChg chg="add mod">
          <ac:chgData name="Federico Cluni" userId="754e41aadaf4a8ea" providerId="LiveId" clId="{3C2A4BE2-CF98-44E4-90F2-E94C284B8C00}" dt="2020-06-17T14:32:14.823" v="7875"/>
          <ac:spMkLst>
            <pc:docMk/>
            <pc:sldMk cId="0" sldId="320"/>
            <ac:spMk id="15" creationId="{410238A7-E645-49F5-8B6A-62D378DB6534}"/>
          </ac:spMkLst>
        </pc:spChg>
        <pc:spChg chg="mod">
          <ac:chgData name="Federico Cluni" userId="754e41aadaf4a8ea" providerId="LiveId" clId="{3C2A4BE2-CF98-44E4-90F2-E94C284B8C00}" dt="2020-06-17T14:29:50.754" v="7784" actId="6549"/>
          <ac:spMkLst>
            <pc:docMk/>
            <pc:sldMk cId="0" sldId="320"/>
            <ac:spMk id="7170" creationId="{74B85464-72B9-4C35-A7B9-DE595F7A850C}"/>
          </ac:spMkLst>
        </pc:spChg>
        <pc:spChg chg="del">
          <ac:chgData name="Federico Cluni" userId="754e41aadaf4a8ea" providerId="LiveId" clId="{3C2A4BE2-CF98-44E4-90F2-E94C284B8C00}" dt="2020-06-17T14:32:14.485" v="7874" actId="478"/>
          <ac:spMkLst>
            <pc:docMk/>
            <pc:sldMk cId="0" sldId="320"/>
            <ac:spMk id="7171" creationId="{11FA8F94-78C1-4083-87F2-4D7C0BB27068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2" creationId="{EBC9A981-8E8A-4F37-8455-B0FFF0DAE65A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3" creationId="{A6361171-7144-4EA8-B83E-3DE6185B2B16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4" creationId="{7AC3BD99-BAFD-4006-B461-E27960D04A94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5" creationId="{C71CB869-9477-4389-AAA5-FD923FDC2CBF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6" creationId="{59F2C932-02FF-4FE9-B100-A099075A2DEC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7" creationId="{6E3CA91D-804A-453F-A69A-2A7BED1CEB47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8" creationId="{484E4262-67F8-49BD-9173-9E4AC03AF8FE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9" creationId="{E066E321-6221-4F08-A07F-94518DAF0760}"/>
          </ac:spMkLst>
        </pc:spChg>
        <pc:spChg chg="mod">
          <ac:chgData name="Federico Cluni" userId="754e41aadaf4a8ea" providerId="LiveId" clId="{3C2A4BE2-CF98-44E4-90F2-E94C284B8C00}" dt="2020-06-17T14:30:10.536" v="7797" actId="1035"/>
          <ac:spMkLst>
            <pc:docMk/>
            <pc:sldMk cId="0" sldId="320"/>
            <ac:spMk id="7180" creationId="{AFAF10AE-711B-458E-A043-EDAA912AD2A2}"/>
          </ac:spMkLst>
        </pc:spChg>
      </pc:sldChg>
      <pc:sldChg chg="delSp modSp add del mod">
        <pc:chgData name="Federico Cluni" userId="754e41aadaf4a8ea" providerId="LiveId" clId="{3C2A4BE2-CF98-44E4-90F2-E94C284B8C00}" dt="2020-06-17T14:31:10.803" v="7816" actId="47"/>
        <pc:sldMkLst>
          <pc:docMk/>
          <pc:sldMk cId="0" sldId="321"/>
        </pc:sldMkLst>
        <pc:spChg chg="mod">
          <ac:chgData name="Federico Cluni" userId="754e41aadaf4a8ea" providerId="LiveId" clId="{3C2A4BE2-CF98-44E4-90F2-E94C284B8C00}" dt="2020-06-17T14:30:41.465" v="7810" actId="313"/>
          <ac:spMkLst>
            <pc:docMk/>
            <pc:sldMk cId="0" sldId="321"/>
            <ac:spMk id="8194" creationId="{FD2CEC1C-1742-4346-906D-AC060BB614DC}"/>
          </ac:spMkLst>
        </pc:spChg>
        <pc:spChg chg="mod">
          <ac:chgData name="Federico Cluni" userId="754e41aadaf4a8ea" providerId="LiveId" clId="{3C2A4BE2-CF98-44E4-90F2-E94C284B8C00}" dt="2020-06-17T14:30:38.684" v="7809" actId="14100"/>
          <ac:spMkLst>
            <pc:docMk/>
            <pc:sldMk cId="0" sldId="321"/>
            <ac:spMk id="8195" creationId="{1DF8155E-34B0-4386-8DAC-A4ABC3A85FA3}"/>
          </ac:spMkLst>
        </pc:spChg>
        <pc:spChg chg="del">
          <ac:chgData name="Federico Cluni" userId="754e41aadaf4a8ea" providerId="LiveId" clId="{3C2A4BE2-CF98-44E4-90F2-E94C284B8C00}" dt="2020-06-17T14:30:26.457" v="7807" actId="478"/>
          <ac:spMkLst>
            <pc:docMk/>
            <pc:sldMk cId="0" sldId="321"/>
            <ac:spMk id="8197" creationId="{2434BD2C-6EA7-48E5-B689-89E89F0638E5}"/>
          </ac:spMkLst>
        </pc:spChg>
        <pc:spChg chg="del">
          <ac:chgData name="Federico Cluni" userId="754e41aadaf4a8ea" providerId="LiveId" clId="{3C2A4BE2-CF98-44E4-90F2-E94C284B8C00}" dt="2020-06-17T14:30:27.777" v="7808" actId="478"/>
          <ac:spMkLst>
            <pc:docMk/>
            <pc:sldMk cId="0" sldId="321"/>
            <ac:spMk id="8199" creationId="{6C10D1F5-831E-42CA-A88C-8296C9EF977F}"/>
          </ac:spMkLst>
        </pc:spChg>
        <pc:grpChg chg="del">
          <ac:chgData name="Federico Cluni" userId="754e41aadaf4a8ea" providerId="LiveId" clId="{3C2A4BE2-CF98-44E4-90F2-E94C284B8C00}" dt="2020-06-17T14:30:22.967" v="7805" actId="478"/>
          <ac:grpSpMkLst>
            <pc:docMk/>
            <pc:sldMk cId="0" sldId="321"/>
            <ac:grpSpMk id="8196" creationId="{4594EFAA-BCFD-4B83-8565-30756103D053}"/>
          </ac:grpSpMkLst>
        </pc:grpChg>
        <pc:grpChg chg="del">
          <ac:chgData name="Federico Cluni" userId="754e41aadaf4a8ea" providerId="LiveId" clId="{3C2A4BE2-CF98-44E4-90F2-E94C284B8C00}" dt="2020-06-17T14:30:23.611" v="7806" actId="478"/>
          <ac:grpSpMkLst>
            <pc:docMk/>
            <pc:sldMk cId="0" sldId="321"/>
            <ac:grpSpMk id="8198" creationId="{8D5864E0-E7ED-4D62-91C2-53A612AC4C2E}"/>
          </ac:grpSpMkLst>
        </pc:grpChg>
      </pc:sldChg>
      <pc:sldChg chg="modSp add mod">
        <pc:chgData name="Federico Cluni" userId="754e41aadaf4a8ea" providerId="LiveId" clId="{3C2A4BE2-CF98-44E4-90F2-E94C284B8C00}" dt="2020-06-17T10:45:01.268" v="4725" actId="1076"/>
        <pc:sldMkLst>
          <pc:docMk/>
          <pc:sldMk cId="1143503960" sldId="322"/>
        </pc:sldMkLst>
        <pc:spChg chg="mod">
          <ac:chgData name="Federico Cluni" userId="754e41aadaf4a8ea" providerId="LiveId" clId="{3C2A4BE2-CF98-44E4-90F2-E94C284B8C00}" dt="2020-06-17T10:41:03.778" v="4528" actId="6549"/>
          <ac:spMkLst>
            <pc:docMk/>
            <pc:sldMk cId="1143503960" sldId="322"/>
            <ac:spMk id="2" creationId="{C7CE77D6-3A10-4EC5-A503-E0E6006B57A1}"/>
          </ac:spMkLst>
        </pc:spChg>
        <pc:spChg chg="mod">
          <ac:chgData name="Federico Cluni" userId="754e41aadaf4a8ea" providerId="LiveId" clId="{3C2A4BE2-CF98-44E4-90F2-E94C284B8C00}" dt="2020-06-17T10:44:44.216" v="4724" actId="1076"/>
          <ac:spMkLst>
            <pc:docMk/>
            <pc:sldMk cId="1143503960" sldId="322"/>
            <ac:spMk id="46083" creationId="{6ACC68DE-8CF4-432B-B0F9-A6F80B875381}"/>
          </ac:spMkLst>
        </pc:spChg>
        <pc:spChg chg="mod">
          <ac:chgData name="Federico Cluni" userId="754e41aadaf4a8ea" providerId="LiveId" clId="{3C2A4BE2-CF98-44E4-90F2-E94C284B8C00}" dt="2020-06-17T10:44:04.036" v="4709" actId="20577"/>
          <ac:spMkLst>
            <pc:docMk/>
            <pc:sldMk cId="1143503960" sldId="322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45:01.268" v="4725" actId="1076"/>
          <ac:spMkLst>
            <pc:docMk/>
            <pc:sldMk cId="1143503960" sldId="322"/>
            <ac:spMk id="48134" creationId="{774AE6C6-4588-4333-AB3D-72CBCBC40EC5}"/>
          </ac:spMkLst>
        </pc:spChg>
      </pc:sldChg>
      <pc:sldChg chg="modSp add mod">
        <pc:chgData name="Federico Cluni" userId="754e41aadaf4a8ea" providerId="LiveId" clId="{3C2A4BE2-CF98-44E4-90F2-E94C284B8C00}" dt="2020-06-17T13:33:43.659" v="6074" actId="20577"/>
        <pc:sldMkLst>
          <pc:docMk/>
          <pc:sldMk cId="448035217" sldId="323"/>
        </pc:sldMkLst>
        <pc:spChg chg="mod">
          <ac:chgData name="Federico Cluni" userId="754e41aadaf4a8ea" providerId="LiveId" clId="{3C2A4BE2-CF98-44E4-90F2-E94C284B8C00}" dt="2020-06-17T13:33:43.659" v="6074" actId="20577"/>
          <ac:spMkLst>
            <pc:docMk/>
            <pc:sldMk cId="448035217" sldId="323"/>
            <ac:spMk id="60419" creationId="{1DCB188F-CBF2-4118-B7D2-2063D15CE157}"/>
          </ac:spMkLst>
        </pc:spChg>
      </pc:sldChg>
    </pc:docChg>
  </pc:docChgLst>
  <pc:docChgLst>
    <pc:chgData name="Federico Cluni" userId="754e41aadaf4a8ea" providerId="LiveId" clId="{69B591A5-7981-4DA8-97E4-96E5AF44679E}"/>
    <pc:docChg chg="modSld">
      <pc:chgData name="Federico Cluni" userId="754e41aadaf4a8ea" providerId="LiveId" clId="{69B591A5-7981-4DA8-97E4-96E5AF44679E}" dt="2022-05-26T12:51:25.385" v="1" actId="20577"/>
      <pc:docMkLst>
        <pc:docMk/>
      </pc:docMkLst>
      <pc:sldChg chg="modSp mod">
        <pc:chgData name="Federico Cluni" userId="754e41aadaf4a8ea" providerId="LiveId" clId="{69B591A5-7981-4DA8-97E4-96E5AF44679E}" dt="2022-05-26T12:51:25.385" v="1" actId="20577"/>
        <pc:sldMkLst>
          <pc:docMk/>
          <pc:sldMk cId="228551534" sldId="413"/>
        </pc:sldMkLst>
        <pc:spChg chg="mod">
          <ac:chgData name="Federico Cluni" userId="754e41aadaf4a8ea" providerId="LiveId" clId="{69B591A5-7981-4DA8-97E4-96E5AF44679E}" dt="2022-05-26T12:51:25.385" v="1" actId="20577"/>
          <ac:spMkLst>
            <pc:docMk/>
            <pc:sldMk cId="228551534" sldId="413"/>
            <ac:spMk id="10243" creationId="{4D213196-1290-462C-A590-4FB3CF51C244}"/>
          </ac:spMkLst>
        </pc:spChg>
      </pc:sldChg>
    </pc:docChg>
  </pc:docChgLst>
  <pc:docChgLst>
    <pc:chgData name="Federico Cluni" userId="754e41aadaf4a8ea" providerId="LiveId" clId="{AA7F87EC-4C7E-4F70-B05A-D7F37C10A6AE}"/>
    <pc:docChg chg="modSld">
      <pc:chgData name="Federico Cluni" userId="754e41aadaf4a8ea" providerId="LiveId" clId="{AA7F87EC-4C7E-4F70-B05A-D7F37C10A6AE}" dt="2021-10-12T13:01:03.853" v="2" actId="20577"/>
      <pc:docMkLst>
        <pc:docMk/>
      </pc:docMkLst>
      <pc:sldChg chg="modSp mod">
        <pc:chgData name="Federico Cluni" userId="754e41aadaf4a8ea" providerId="LiveId" clId="{AA7F87EC-4C7E-4F70-B05A-D7F37C10A6AE}" dt="2021-10-12T13:01:03.853" v="2" actId="20577"/>
        <pc:sldMkLst>
          <pc:docMk/>
          <pc:sldMk cId="824508443" sldId="417"/>
        </pc:sldMkLst>
        <pc:graphicFrameChg chg="modGraphic">
          <ac:chgData name="Federico Cluni" userId="754e41aadaf4a8ea" providerId="LiveId" clId="{AA7F87EC-4C7E-4F70-B05A-D7F37C10A6AE}" dt="2021-10-12T13:01:03.853" v="2" actId="20577"/>
          <ac:graphicFrameMkLst>
            <pc:docMk/>
            <pc:sldMk cId="824508443" sldId="417"/>
            <ac:graphicFrameMk id="3" creationId="{FE7D4DC2-DDB0-4E60-80A3-2083441A5AF3}"/>
          </ac:graphicFrameMkLst>
        </pc:graphicFrameChg>
      </pc:sldChg>
    </pc:docChg>
  </pc:docChgLst>
  <pc:docChgLst>
    <pc:chgData name="Federico Cluni" userId="754e41aadaf4a8ea" providerId="LiveId" clId="{FF9B4D79-2D89-4A98-B2A6-6600737FEE0B}"/>
    <pc:docChg chg="undo custSel addSld delSld modSld">
      <pc:chgData name="Federico Cluni" userId="754e41aadaf4a8ea" providerId="LiveId" clId="{FF9B4D79-2D89-4A98-B2A6-6600737FEE0B}" dt="2020-07-10T08:09:38.081" v="4918" actId="20577"/>
      <pc:docMkLst>
        <pc:docMk/>
      </pc:docMkLst>
      <pc:sldChg chg="modSp mod">
        <pc:chgData name="Federico Cluni" userId="754e41aadaf4a8ea" providerId="LiveId" clId="{FF9B4D79-2D89-4A98-B2A6-6600737FEE0B}" dt="2020-07-09T07:11:15.430" v="8" actId="20577"/>
        <pc:sldMkLst>
          <pc:docMk/>
          <pc:sldMk cId="0" sldId="256"/>
        </pc:sldMkLst>
        <pc:spChg chg="mod">
          <ac:chgData name="Federico Cluni" userId="754e41aadaf4a8ea" providerId="LiveId" clId="{FF9B4D79-2D89-4A98-B2A6-6600737FEE0B}" dt="2020-07-09T07:11:15.430" v="8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38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072934415" sldId="34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234653347" sldId="38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398792202" sldId="38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251214072" sldId="38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172314849" sldId="38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836661590" sldId="38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864969720" sldId="385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523068304" sldId="386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410426049" sldId="38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948776795" sldId="388"/>
        </pc:sldMkLst>
      </pc:sldChg>
      <pc:sldChg chg="del">
        <pc:chgData name="Federico Cluni" userId="754e41aadaf4a8ea" providerId="LiveId" clId="{FF9B4D79-2D89-4A98-B2A6-6600737FEE0B}" dt="2020-07-09T07:11:47.928" v="9" actId="2696"/>
        <pc:sldMkLst>
          <pc:docMk/>
          <pc:sldMk cId="1365831486" sldId="389"/>
        </pc:sldMkLst>
      </pc:sldChg>
      <pc:sldChg chg="addSp delSp modSp add mod">
        <pc:chgData name="Federico Cluni" userId="754e41aadaf4a8ea" providerId="LiveId" clId="{FF9B4D79-2D89-4A98-B2A6-6600737FEE0B}" dt="2020-07-09T13:49:00.450" v="3260" actId="20577"/>
        <pc:sldMkLst>
          <pc:docMk/>
          <pc:sldMk cId="1812839535" sldId="389"/>
        </pc:sldMkLst>
        <pc:spChg chg="mod">
          <ac:chgData name="Federico Cluni" userId="754e41aadaf4a8ea" providerId="LiveId" clId="{FF9B4D79-2D89-4A98-B2A6-6600737FEE0B}" dt="2020-07-09T07:33:32.781" v="513" actId="1036"/>
          <ac:spMkLst>
            <pc:docMk/>
            <pc:sldMk cId="1812839535" sldId="389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7:33:32.781" v="513" actId="1036"/>
          <ac:spMkLst>
            <pc:docMk/>
            <pc:sldMk cId="1812839535" sldId="389"/>
            <ac:spMk id="5" creationId="{D77F15AE-CB05-4F94-B335-FABFB75B79C8}"/>
          </ac:spMkLst>
        </pc:spChg>
        <pc:spChg chg="add del mod">
          <ac:chgData name="Federico Cluni" userId="754e41aadaf4a8ea" providerId="LiveId" clId="{FF9B4D79-2D89-4A98-B2A6-6600737FEE0B}" dt="2020-07-09T07:31:27.199" v="506" actId="478"/>
          <ac:spMkLst>
            <pc:docMk/>
            <pc:sldMk cId="1812839535" sldId="389"/>
            <ac:spMk id="7" creationId="{9C84F1BC-4C45-43F2-B945-E211BDBCD01B}"/>
          </ac:spMkLst>
        </pc:spChg>
        <pc:spChg chg="mod">
          <ac:chgData name="Federico Cluni" userId="754e41aadaf4a8ea" providerId="LiveId" clId="{FF9B4D79-2D89-4A98-B2A6-6600737FEE0B}" dt="2020-07-09T07:12:17.750" v="57" actId="20577"/>
          <ac:spMkLst>
            <pc:docMk/>
            <pc:sldMk cId="1812839535" sldId="389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13:49:00.450" v="3260" actId="20577"/>
          <ac:spMkLst>
            <pc:docMk/>
            <pc:sldMk cId="1812839535" sldId="389"/>
            <ac:spMk id="10243" creationId="{4D213196-1290-462C-A590-4FB3CF51C244}"/>
          </ac:spMkLst>
        </pc:spChg>
        <pc:graphicFrameChg chg="add mod">
          <ac:chgData name="Federico Cluni" userId="754e41aadaf4a8ea" providerId="LiveId" clId="{FF9B4D79-2D89-4A98-B2A6-6600737FEE0B}" dt="2020-07-09T07:33:35.340" v="514" actId="1036"/>
          <ac:graphicFrameMkLst>
            <pc:docMk/>
            <pc:sldMk cId="1812839535" sldId="389"/>
            <ac:graphicFrameMk id="2" creationId="{560A7622-5101-4F09-872E-76E5B8C21C12}"/>
          </ac:graphicFrameMkLst>
        </pc:graphicFrameChg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29246129" sldId="39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975614203" sldId="39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22118004" sldId="39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96885526" sldId="39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822818421" sldId="39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250316448" sldId="395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269001057" sldId="396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650209211" sldId="39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559429334" sldId="398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757947319" sldId="399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077416957" sldId="40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825490957" sldId="40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102285299" sldId="40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115450534" sldId="40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700324072" sldId="40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07152477" sldId="405"/>
        </pc:sldMkLst>
      </pc:sldChg>
      <pc:sldChg chg="addSp delSp modSp add mod">
        <pc:chgData name="Federico Cluni" userId="754e41aadaf4a8ea" providerId="LiveId" clId="{FF9B4D79-2D89-4A98-B2A6-6600737FEE0B}" dt="2020-07-09T07:33:24.068" v="508" actId="1076"/>
        <pc:sldMkLst>
          <pc:docMk/>
          <pc:sldMk cId="4283767061" sldId="406"/>
        </pc:sldMkLst>
        <pc:spChg chg="del">
          <ac:chgData name="Federico Cluni" userId="754e41aadaf4a8ea" providerId="LiveId" clId="{FF9B4D79-2D89-4A98-B2A6-6600737FEE0B}" dt="2020-07-09T07:30:17.824" v="341" actId="478"/>
          <ac:spMkLst>
            <pc:docMk/>
            <pc:sldMk cId="4283767061" sldId="406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7:30:16.324" v="340" actId="478"/>
          <ac:spMkLst>
            <pc:docMk/>
            <pc:sldMk cId="4283767061" sldId="406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30:30.276" v="443" actId="1076"/>
          <ac:spMkLst>
            <pc:docMk/>
            <pc:sldMk cId="4283767061" sldId="406"/>
            <ac:spMk id="7" creationId="{9C84F1BC-4C45-43F2-B945-E211BDBCD01B}"/>
          </ac:spMkLst>
        </pc:spChg>
        <pc:spChg chg="add mod">
          <ac:chgData name="Federico Cluni" userId="754e41aadaf4a8ea" providerId="LiveId" clId="{FF9B4D79-2D89-4A98-B2A6-6600737FEE0B}" dt="2020-07-09T07:33:24.068" v="508" actId="1076"/>
          <ac:spMkLst>
            <pc:docMk/>
            <pc:sldMk cId="4283767061" sldId="406"/>
            <ac:spMk id="8" creationId="{DAEFB691-2407-4C05-A735-B3DE7CFAEB94}"/>
          </ac:spMkLst>
        </pc:spChg>
        <pc:spChg chg="mod">
          <ac:chgData name="Federico Cluni" userId="754e41aadaf4a8ea" providerId="LiveId" clId="{FF9B4D79-2D89-4A98-B2A6-6600737FEE0B}" dt="2020-07-09T07:30:42.452" v="482" actId="20577"/>
          <ac:spMkLst>
            <pc:docMk/>
            <pc:sldMk cId="4283767061" sldId="406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7:30:18.729" v="342" actId="478"/>
          <ac:graphicFrameMkLst>
            <pc:docMk/>
            <pc:sldMk cId="4283767061" sldId="406"/>
            <ac:graphicFrameMk id="2" creationId="{560A7622-5101-4F09-872E-76E5B8C21C12}"/>
          </ac:graphicFrameMkLst>
        </pc:graphicFrameChg>
      </pc:sldChg>
      <pc:sldChg chg="delSp modSp add mod modNotesTx">
        <pc:chgData name="Federico Cluni" userId="754e41aadaf4a8ea" providerId="LiveId" clId="{FF9B4D79-2D89-4A98-B2A6-6600737FEE0B}" dt="2020-07-09T07:54:10.261" v="943" actId="20577"/>
        <pc:sldMkLst>
          <pc:docMk/>
          <pc:sldMk cId="2728604078" sldId="407"/>
        </pc:sldMkLst>
        <pc:spChg chg="mod">
          <ac:chgData name="Federico Cluni" userId="754e41aadaf4a8ea" providerId="LiveId" clId="{FF9B4D79-2D89-4A98-B2A6-6600737FEE0B}" dt="2020-07-09T07:51:22.315" v="900" actId="20577"/>
          <ac:spMkLst>
            <pc:docMk/>
            <pc:sldMk cId="2728604078" sldId="407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7:49:44.299" v="669" actId="20577"/>
          <ac:spMkLst>
            <pc:docMk/>
            <pc:sldMk cId="2728604078" sldId="407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49:38.087" v="664" actId="20577"/>
          <ac:spMkLst>
            <pc:docMk/>
            <pc:sldMk cId="2728604078" sldId="407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7:40:41.029" v="631" actId="478"/>
          <ac:graphicFrameMkLst>
            <pc:docMk/>
            <pc:sldMk cId="2728604078" sldId="407"/>
            <ac:graphicFrameMk id="2" creationId="{560A7622-5101-4F09-872E-76E5B8C21C12}"/>
          </ac:graphicFrameMkLst>
        </pc:graphicFrameChg>
      </pc:sldChg>
      <pc:sldChg chg="modSp add mod">
        <pc:chgData name="Federico Cluni" userId="754e41aadaf4a8ea" providerId="LiveId" clId="{FF9B4D79-2D89-4A98-B2A6-6600737FEE0B}" dt="2020-07-09T07:51:37.522" v="905" actId="20577"/>
        <pc:sldMkLst>
          <pc:docMk/>
          <pc:sldMk cId="1457828256" sldId="408"/>
        </pc:sldMkLst>
        <pc:spChg chg="mod">
          <ac:chgData name="Federico Cluni" userId="754e41aadaf4a8ea" providerId="LiveId" clId="{FF9B4D79-2D89-4A98-B2A6-6600737FEE0B}" dt="2020-07-09T07:51:37.522" v="905" actId="20577"/>
          <ac:spMkLst>
            <pc:docMk/>
            <pc:sldMk cId="1457828256" sldId="408"/>
            <ac:spMk id="4" creationId="{20E70B46-3267-498E-B6A2-2444632B2387}"/>
          </ac:spMkLst>
        </pc:spChg>
      </pc:sldChg>
      <pc:sldChg chg="addSp delSp modSp add mod">
        <pc:chgData name="Federico Cluni" userId="754e41aadaf4a8ea" providerId="LiveId" clId="{FF9B4D79-2D89-4A98-B2A6-6600737FEE0B}" dt="2020-07-09T08:27:30.368" v="1154" actId="207"/>
        <pc:sldMkLst>
          <pc:docMk/>
          <pc:sldMk cId="3795276077" sldId="409"/>
        </pc:sldMkLst>
        <pc:spChg chg="del">
          <ac:chgData name="Federico Cluni" userId="754e41aadaf4a8ea" providerId="LiveId" clId="{FF9B4D79-2D89-4A98-B2A6-6600737FEE0B}" dt="2020-07-09T07:54:39.453" v="946" actId="478"/>
          <ac:spMkLst>
            <pc:docMk/>
            <pc:sldMk cId="3795276077" sldId="409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7:54:38.293" v="945" actId="478"/>
          <ac:spMkLst>
            <pc:docMk/>
            <pc:sldMk cId="3795276077" sldId="409"/>
            <ac:spMk id="5" creationId="{D77F15AE-CB05-4F94-B335-FABFB75B79C8}"/>
          </ac:spMkLst>
        </pc:spChg>
        <pc:spChg chg="add mod">
          <ac:chgData name="Federico Cluni" userId="754e41aadaf4a8ea" providerId="LiveId" clId="{FF9B4D79-2D89-4A98-B2A6-6600737FEE0B}" dt="2020-07-09T08:27:30.368" v="1154" actId="207"/>
          <ac:spMkLst>
            <pc:docMk/>
            <pc:sldMk cId="3795276077" sldId="409"/>
            <ac:spMk id="6" creationId="{177C4B52-3676-4AAD-94E4-314BEC8A30F0}"/>
          </ac:spMkLst>
        </pc:spChg>
      </pc:sldChg>
      <pc:sldChg chg="modSp add mod">
        <pc:chgData name="Federico Cluni" userId="754e41aadaf4a8ea" providerId="LiveId" clId="{FF9B4D79-2D89-4A98-B2A6-6600737FEE0B}" dt="2020-07-09T08:25:21.138" v="1140" actId="20577"/>
        <pc:sldMkLst>
          <pc:docMk/>
          <pc:sldMk cId="1722909272" sldId="410"/>
        </pc:sldMkLst>
        <pc:spChg chg="mod">
          <ac:chgData name="Federico Cluni" userId="754e41aadaf4a8ea" providerId="LiveId" clId="{FF9B4D79-2D89-4A98-B2A6-6600737FEE0B}" dt="2020-07-09T08:25:21.138" v="1140" actId="20577"/>
          <ac:spMkLst>
            <pc:docMk/>
            <pc:sldMk cId="1722909272" sldId="410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8:24:53.160" v="1132" actId="20577"/>
          <ac:spMkLst>
            <pc:docMk/>
            <pc:sldMk cId="1722909272" sldId="410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56:58.923" v="1130" actId="20577"/>
          <ac:spMkLst>
            <pc:docMk/>
            <pc:sldMk cId="1722909272" sldId="410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FF9B4D79-2D89-4A98-B2A6-6600737FEE0B}" dt="2020-07-09T08:25:25.447" v="1143" actId="20577"/>
        <pc:sldMkLst>
          <pc:docMk/>
          <pc:sldMk cId="1729429226" sldId="411"/>
        </pc:sldMkLst>
        <pc:spChg chg="mod">
          <ac:chgData name="Federico Cluni" userId="754e41aadaf4a8ea" providerId="LiveId" clId="{FF9B4D79-2D89-4A98-B2A6-6600737FEE0B}" dt="2020-07-09T08:25:25.447" v="1143" actId="20577"/>
          <ac:spMkLst>
            <pc:docMk/>
            <pc:sldMk cId="1729429226" sldId="411"/>
            <ac:spMk id="4" creationId="{20E70B46-3267-498E-B6A2-2444632B2387}"/>
          </ac:spMkLst>
        </pc:spChg>
      </pc:sldChg>
      <pc:sldChg chg="modSp add mod">
        <pc:chgData name="Federico Cluni" userId="754e41aadaf4a8ea" providerId="LiveId" clId="{FF9B4D79-2D89-4A98-B2A6-6600737FEE0B}" dt="2020-07-09T08:27:16.145" v="1152" actId="207"/>
        <pc:sldMkLst>
          <pc:docMk/>
          <pc:sldMk cId="2449292815" sldId="412"/>
        </pc:sldMkLst>
        <pc:spChg chg="mod">
          <ac:chgData name="Federico Cluni" userId="754e41aadaf4a8ea" providerId="LiveId" clId="{FF9B4D79-2D89-4A98-B2A6-6600737FEE0B}" dt="2020-07-09T08:27:16.145" v="1152" actId="207"/>
          <ac:spMkLst>
            <pc:docMk/>
            <pc:sldMk cId="2449292815" sldId="412"/>
            <ac:spMk id="6" creationId="{177C4B52-3676-4AAD-94E4-314BEC8A30F0}"/>
          </ac:spMkLst>
        </pc:spChg>
        <pc:spChg chg="mod">
          <ac:chgData name="Federico Cluni" userId="754e41aadaf4a8ea" providerId="LiveId" clId="{FF9B4D79-2D89-4A98-B2A6-6600737FEE0B}" dt="2020-07-09T08:25:51.010" v="1145"/>
          <ac:spMkLst>
            <pc:docMk/>
            <pc:sldMk cId="2449292815" sldId="41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FF9B4D79-2D89-4A98-B2A6-6600737FEE0B}" dt="2020-07-09T09:06:15.813" v="2031" actId="20577"/>
        <pc:sldMkLst>
          <pc:docMk/>
          <pc:sldMk cId="228551534" sldId="413"/>
        </pc:sldMkLst>
        <pc:spChg chg="del">
          <ac:chgData name="Federico Cluni" userId="754e41aadaf4a8ea" providerId="LiveId" clId="{FF9B4D79-2D89-4A98-B2A6-6600737FEE0B}" dt="2020-07-09T08:36:11.029" v="1167" actId="478"/>
          <ac:spMkLst>
            <pc:docMk/>
            <pc:sldMk cId="228551534" sldId="413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8:36:09.629" v="1166" actId="478"/>
          <ac:spMkLst>
            <pc:docMk/>
            <pc:sldMk cId="228551534" sldId="413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8:47:53.274" v="1170" actId="20577"/>
          <ac:spMkLst>
            <pc:docMk/>
            <pc:sldMk cId="228551534" sldId="413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09:05:26.076" v="2020" actId="20577"/>
          <ac:spMkLst>
            <pc:docMk/>
            <pc:sldMk cId="228551534" sldId="413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8:36:11.733" v="1168" actId="478"/>
          <ac:graphicFrameMkLst>
            <pc:docMk/>
            <pc:sldMk cId="228551534" sldId="413"/>
            <ac:graphicFrameMk id="2" creationId="{560A7622-5101-4F09-872E-76E5B8C21C12}"/>
          </ac:graphicFrameMkLst>
        </pc:graphicFrameChg>
        <pc:picChg chg="add del">
          <ac:chgData name="Federico Cluni" userId="754e41aadaf4a8ea" providerId="LiveId" clId="{FF9B4D79-2D89-4A98-B2A6-6600737FEE0B}" dt="2020-07-09T08:54:17.822" v="1546" actId="478"/>
          <ac:picMkLst>
            <pc:docMk/>
            <pc:sldMk cId="228551534" sldId="413"/>
            <ac:picMk id="3" creationId="{C28993E0-040C-4A92-9E8D-47B3B255F173}"/>
          </ac:picMkLst>
        </pc:picChg>
      </pc:sldChg>
      <pc:sldChg chg="modSp add mod">
        <pc:chgData name="Federico Cluni" userId="754e41aadaf4a8ea" providerId="LiveId" clId="{FF9B4D79-2D89-4A98-B2A6-6600737FEE0B}" dt="2020-07-09T09:05:28.059" v="2021" actId="20577"/>
        <pc:sldMkLst>
          <pc:docMk/>
          <pc:sldMk cId="4169020258" sldId="414"/>
        </pc:sldMkLst>
        <pc:spChg chg="mod">
          <ac:chgData name="Federico Cluni" userId="754e41aadaf4a8ea" providerId="LiveId" clId="{FF9B4D79-2D89-4A98-B2A6-6600737FEE0B}" dt="2020-07-09T09:05:28.059" v="2021" actId="20577"/>
          <ac:spMkLst>
            <pc:docMk/>
            <pc:sldMk cId="4169020258" sldId="414"/>
            <ac:spMk id="10243" creationId="{4D213196-1290-462C-A590-4FB3CF51C244}"/>
          </ac:spMkLst>
        </pc:spChg>
        <pc:picChg chg="mod">
          <ac:chgData name="Federico Cluni" userId="754e41aadaf4a8ea" providerId="LiveId" clId="{FF9B4D79-2D89-4A98-B2A6-6600737FEE0B}" dt="2020-07-09T08:54:30.766" v="1551" actId="1076"/>
          <ac:picMkLst>
            <pc:docMk/>
            <pc:sldMk cId="4169020258" sldId="414"/>
            <ac:picMk id="3" creationId="{C28993E0-040C-4A92-9E8D-47B3B255F173}"/>
          </ac:picMkLst>
        </pc:picChg>
      </pc:sldChg>
      <pc:sldChg chg="addSp delSp modSp add mod">
        <pc:chgData name="Federico Cluni" userId="754e41aadaf4a8ea" providerId="LiveId" clId="{FF9B4D79-2D89-4A98-B2A6-6600737FEE0B}" dt="2020-07-09T09:05:21.200" v="2019"/>
        <pc:sldMkLst>
          <pc:docMk/>
          <pc:sldMk cId="1833953497" sldId="415"/>
        </pc:sldMkLst>
        <pc:spChg chg="mod">
          <ac:chgData name="Federico Cluni" userId="754e41aadaf4a8ea" providerId="LiveId" clId="{FF9B4D79-2D89-4A98-B2A6-6600737FEE0B}" dt="2020-07-09T09:05:21.200" v="2019"/>
          <ac:spMkLst>
            <pc:docMk/>
            <pc:sldMk cId="1833953497" sldId="415"/>
            <ac:spMk id="10243" creationId="{4D213196-1290-462C-A590-4FB3CF51C244}"/>
          </ac:spMkLst>
        </pc:spChg>
        <pc:picChg chg="add mod">
          <ac:chgData name="Federico Cluni" userId="754e41aadaf4a8ea" providerId="LiveId" clId="{FF9B4D79-2D89-4A98-B2A6-6600737FEE0B}" dt="2020-07-09T09:01:05.307" v="1584" actId="1076"/>
          <ac:picMkLst>
            <pc:docMk/>
            <pc:sldMk cId="1833953497" sldId="415"/>
            <ac:picMk id="2" creationId="{A23ADE5E-373C-4EB7-AD75-F041B5DB44B1}"/>
          </ac:picMkLst>
        </pc:picChg>
        <pc:picChg chg="del">
          <ac:chgData name="Federico Cluni" userId="754e41aadaf4a8ea" providerId="LiveId" clId="{FF9B4D79-2D89-4A98-B2A6-6600737FEE0B}" dt="2020-07-09T08:55:16.506" v="1553" actId="478"/>
          <ac:picMkLst>
            <pc:docMk/>
            <pc:sldMk cId="1833953497" sldId="415"/>
            <ac:picMk id="3" creationId="{C28993E0-040C-4A92-9E8D-47B3B255F173}"/>
          </ac:picMkLst>
        </pc:picChg>
        <pc:picChg chg="add del">
          <ac:chgData name="Federico Cluni" userId="754e41aadaf4a8ea" providerId="LiveId" clId="{FF9B4D79-2D89-4A98-B2A6-6600737FEE0B}" dt="2020-07-09T08:57:37.594" v="1558" actId="478"/>
          <ac:picMkLst>
            <pc:docMk/>
            <pc:sldMk cId="1833953497" sldId="415"/>
            <ac:picMk id="4" creationId="{5925DB85-2626-4EAF-8377-2B27D70A15ED}"/>
          </ac:picMkLst>
        </pc:picChg>
        <pc:picChg chg="add del mod">
          <ac:chgData name="Federico Cluni" userId="754e41aadaf4a8ea" providerId="LiveId" clId="{FF9B4D79-2D89-4A98-B2A6-6600737FEE0B}" dt="2020-07-09T08:58:52.020" v="1568" actId="478"/>
          <ac:picMkLst>
            <pc:docMk/>
            <pc:sldMk cId="1833953497" sldId="415"/>
            <ac:picMk id="5" creationId="{090E3CF6-B5C0-4C73-82F4-8272D68ED67A}"/>
          </ac:picMkLst>
        </pc:picChg>
        <pc:picChg chg="add del mod">
          <ac:chgData name="Federico Cluni" userId="754e41aadaf4a8ea" providerId="LiveId" clId="{FF9B4D79-2D89-4A98-B2A6-6600737FEE0B}" dt="2020-07-09T08:58:52.509" v="1569" actId="478"/>
          <ac:picMkLst>
            <pc:docMk/>
            <pc:sldMk cId="1833953497" sldId="415"/>
            <ac:picMk id="6" creationId="{2BBA16A4-10E5-44C5-8D76-F9466F8B03BB}"/>
          </ac:picMkLst>
        </pc:picChg>
        <pc:picChg chg="add mod">
          <ac:chgData name="Federico Cluni" userId="754e41aadaf4a8ea" providerId="LiveId" clId="{FF9B4D79-2D89-4A98-B2A6-6600737FEE0B}" dt="2020-07-09T09:01:03.885" v="1583" actId="1076"/>
          <ac:picMkLst>
            <pc:docMk/>
            <pc:sldMk cId="1833953497" sldId="415"/>
            <ac:picMk id="7" creationId="{6185F815-72BB-4F35-BEA6-582322865429}"/>
          </ac:picMkLst>
        </pc:picChg>
        <pc:picChg chg="add mod">
          <ac:chgData name="Federico Cluni" userId="754e41aadaf4a8ea" providerId="LiveId" clId="{FF9B4D79-2D89-4A98-B2A6-6600737FEE0B}" dt="2020-07-09T09:01:01.748" v="1582" actId="1076"/>
          <ac:picMkLst>
            <pc:docMk/>
            <pc:sldMk cId="1833953497" sldId="415"/>
            <ac:picMk id="8" creationId="{57F12967-11C4-494D-8391-9ECD82A4467A}"/>
          </ac:picMkLst>
        </pc:picChg>
        <pc:picChg chg="add mod">
          <ac:chgData name="Federico Cluni" userId="754e41aadaf4a8ea" providerId="LiveId" clId="{FF9B4D79-2D89-4A98-B2A6-6600737FEE0B}" dt="2020-07-09T09:01:00.379" v="1581" actId="1076"/>
          <ac:picMkLst>
            <pc:docMk/>
            <pc:sldMk cId="1833953497" sldId="415"/>
            <ac:picMk id="9" creationId="{7FCA7B12-8032-4F51-8828-F2A1620B8F44}"/>
          </ac:picMkLst>
        </pc:picChg>
      </pc:sldChg>
      <pc:sldChg chg="modSp add mod">
        <pc:chgData name="Federico Cluni" userId="754e41aadaf4a8ea" providerId="LiveId" clId="{FF9B4D79-2D89-4A98-B2A6-6600737FEE0B}" dt="2020-07-09T09:05:14.777" v="2018" actId="20577"/>
        <pc:sldMkLst>
          <pc:docMk/>
          <pc:sldMk cId="2384947264" sldId="416"/>
        </pc:sldMkLst>
        <pc:spChg chg="mod">
          <ac:chgData name="Federico Cluni" userId="754e41aadaf4a8ea" providerId="LiveId" clId="{FF9B4D79-2D89-4A98-B2A6-6600737FEE0B}" dt="2020-07-09T09:05:14.777" v="2018" actId="20577"/>
          <ac:spMkLst>
            <pc:docMk/>
            <pc:sldMk cId="2384947264" sldId="416"/>
            <ac:spMk id="10243" creationId="{4D213196-1290-462C-A590-4FB3CF51C244}"/>
          </ac:spMkLst>
        </pc:spChg>
      </pc:sldChg>
      <pc:sldChg chg="addSp delSp modSp add mod modNotes modNotesTx">
        <pc:chgData name="Federico Cluni" userId="754e41aadaf4a8ea" providerId="LiveId" clId="{FF9B4D79-2D89-4A98-B2A6-6600737FEE0B}" dt="2020-07-09T09:16:40.186" v="2949" actId="6549"/>
        <pc:sldMkLst>
          <pc:docMk/>
          <pc:sldMk cId="824508443" sldId="417"/>
        </pc:sldMkLst>
        <pc:spChg chg="mod">
          <ac:chgData name="Federico Cluni" userId="754e41aadaf4a8ea" providerId="LiveId" clId="{FF9B4D79-2D89-4A98-B2A6-6600737FEE0B}" dt="2020-07-09T09:14:06.722" v="2935" actId="6549"/>
          <ac:spMkLst>
            <pc:docMk/>
            <pc:sldMk cId="824508443" sldId="417"/>
            <ac:spMk id="10243" creationId="{4D213196-1290-462C-A590-4FB3CF51C244}"/>
          </ac:spMkLst>
        </pc:spChg>
        <pc:graphicFrameChg chg="add mod modGraphic">
          <ac:chgData name="Federico Cluni" userId="754e41aadaf4a8ea" providerId="LiveId" clId="{FF9B4D79-2D89-4A98-B2A6-6600737FEE0B}" dt="2020-07-09T09:14:53.725" v="2948" actId="790"/>
          <ac:graphicFrameMkLst>
            <pc:docMk/>
            <pc:sldMk cId="824508443" sldId="417"/>
            <ac:graphicFrameMk id="3" creationId="{FE7D4DC2-DDB0-4E60-80A3-2083441A5AF3}"/>
          </ac:graphicFrameMkLst>
        </pc:graphicFrameChg>
        <pc:picChg chg="del">
          <ac:chgData name="Federico Cluni" userId="754e41aadaf4a8ea" providerId="LiveId" clId="{FF9B4D79-2D89-4A98-B2A6-6600737FEE0B}" dt="2020-07-09T09:06:41.737" v="2057" actId="478"/>
          <ac:picMkLst>
            <pc:docMk/>
            <pc:sldMk cId="824508443" sldId="417"/>
            <ac:picMk id="2" creationId="{A23ADE5E-373C-4EB7-AD75-F041B5DB44B1}"/>
          </ac:picMkLst>
        </pc:picChg>
        <pc:picChg chg="del">
          <ac:chgData name="Federico Cluni" userId="754e41aadaf4a8ea" providerId="LiveId" clId="{FF9B4D79-2D89-4A98-B2A6-6600737FEE0B}" dt="2020-07-09T09:06:42.218" v="2058" actId="478"/>
          <ac:picMkLst>
            <pc:docMk/>
            <pc:sldMk cId="824508443" sldId="417"/>
            <ac:picMk id="7" creationId="{6185F815-72BB-4F35-BEA6-582322865429}"/>
          </ac:picMkLst>
        </pc:picChg>
        <pc:picChg chg="del">
          <ac:chgData name="Federico Cluni" userId="754e41aadaf4a8ea" providerId="LiveId" clId="{FF9B4D79-2D89-4A98-B2A6-6600737FEE0B}" dt="2020-07-09T09:06:43.214" v="2060" actId="478"/>
          <ac:picMkLst>
            <pc:docMk/>
            <pc:sldMk cId="824508443" sldId="417"/>
            <ac:picMk id="8" creationId="{57F12967-11C4-494D-8391-9ECD82A4467A}"/>
          </ac:picMkLst>
        </pc:picChg>
        <pc:picChg chg="del">
          <ac:chgData name="Federico Cluni" userId="754e41aadaf4a8ea" providerId="LiveId" clId="{FF9B4D79-2D89-4A98-B2A6-6600737FEE0B}" dt="2020-07-09T09:06:42.708" v="2059" actId="478"/>
          <ac:picMkLst>
            <pc:docMk/>
            <pc:sldMk cId="824508443" sldId="417"/>
            <ac:picMk id="9" creationId="{7FCA7B12-8032-4F51-8828-F2A1620B8F44}"/>
          </ac:picMkLst>
        </pc:picChg>
      </pc:sldChg>
      <pc:sldChg chg="add del">
        <pc:chgData name="Federico Cluni" userId="754e41aadaf4a8ea" providerId="LiveId" clId="{FF9B4D79-2D89-4A98-B2A6-6600737FEE0B}" dt="2020-07-09T09:16:45.606" v="2950" actId="47"/>
        <pc:sldMkLst>
          <pc:docMk/>
          <pc:sldMk cId="2432689910" sldId="418"/>
        </pc:sldMkLst>
      </pc:sldChg>
      <pc:sldChg chg="delSp modSp add mod modNotesTx">
        <pc:chgData name="Federico Cluni" userId="754e41aadaf4a8ea" providerId="LiveId" clId="{FF9B4D79-2D89-4A98-B2A6-6600737FEE0B}" dt="2020-07-10T08:09:38.081" v="4918" actId="20577"/>
        <pc:sldMkLst>
          <pc:docMk/>
          <pc:sldMk cId="2569184137" sldId="418"/>
        </pc:sldMkLst>
        <pc:spChg chg="del">
          <ac:chgData name="Federico Cluni" userId="754e41aadaf4a8ea" providerId="LiveId" clId="{FF9B4D79-2D89-4A98-B2A6-6600737FEE0B}" dt="2020-07-09T09:25:33.514" v="2952" actId="478"/>
          <ac:spMkLst>
            <pc:docMk/>
            <pc:sldMk cId="2569184137" sldId="418"/>
            <ac:spMk id="6" creationId="{177C4B52-3676-4AAD-94E4-314BEC8A30F0}"/>
          </ac:spMkLst>
        </pc:spChg>
        <pc:spChg chg="mod">
          <ac:chgData name="Federico Cluni" userId="754e41aadaf4a8ea" providerId="LiveId" clId="{FF9B4D79-2D89-4A98-B2A6-6600737FEE0B}" dt="2020-07-10T08:09:38.081" v="4918" actId="20577"/>
          <ac:spMkLst>
            <pc:docMk/>
            <pc:sldMk cId="2569184137" sldId="418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FF9B4D79-2D89-4A98-B2A6-6600737FEE0B}" dt="2020-07-10T05:36:36.456" v="4917" actId="20577"/>
        <pc:sldMkLst>
          <pc:docMk/>
          <pc:sldMk cId="3887971850" sldId="419"/>
        </pc:sldMkLst>
        <pc:spChg chg="add del mod">
          <ac:chgData name="Federico Cluni" userId="754e41aadaf4a8ea" providerId="LiveId" clId="{FF9B4D79-2D89-4A98-B2A6-6600737FEE0B}" dt="2020-07-09T13:51:24.787" v="3262"/>
          <ac:spMkLst>
            <pc:docMk/>
            <pc:sldMk cId="3887971850" sldId="419"/>
            <ac:spMk id="2" creationId="{716F7A9F-BC85-43C2-82DE-2672DDA9C5E3}"/>
          </ac:spMkLst>
        </pc:spChg>
        <pc:spChg chg="add del mod">
          <ac:chgData name="Federico Cluni" userId="754e41aadaf4a8ea" providerId="LiveId" clId="{FF9B4D79-2D89-4A98-B2A6-6600737FEE0B}" dt="2020-07-09T13:51:27.688" v="3264"/>
          <ac:spMkLst>
            <pc:docMk/>
            <pc:sldMk cId="3887971850" sldId="419"/>
            <ac:spMk id="4" creationId="{1D3500D5-78CC-410C-B673-98F8DBCA298F}"/>
          </ac:spMkLst>
        </pc:spChg>
        <pc:spChg chg="mod">
          <ac:chgData name="Federico Cluni" userId="754e41aadaf4a8ea" providerId="LiveId" clId="{FF9B4D79-2D89-4A98-B2A6-6600737FEE0B}" dt="2020-07-09T09:45:41.003" v="3242" actId="20577"/>
          <ac:spMkLst>
            <pc:docMk/>
            <pc:sldMk cId="3887971850" sldId="419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09:45:47.050" v="3256" actId="20577"/>
          <ac:spMkLst>
            <pc:docMk/>
            <pc:sldMk cId="3887971850" sldId="419"/>
            <ac:spMk id="10243" creationId="{4D213196-1290-462C-A590-4FB3CF51C244}"/>
          </ac:spMkLst>
        </pc:spChg>
        <pc:graphicFrameChg chg="add del mod">
          <ac:chgData name="Federico Cluni" userId="754e41aadaf4a8ea" providerId="LiveId" clId="{FF9B4D79-2D89-4A98-B2A6-6600737FEE0B}" dt="2020-07-09T09:40:43.105" v="3223"/>
          <ac:graphicFrameMkLst>
            <pc:docMk/>
            <pc:sldMk cId="3887971850" sldId="419"/>
            <ac:graphicFrameMk id="2" creationId="{3F3E620E-1156-4702-AD6F-E6BB37BDA2BE}"/>
          </ac:graphicFrameMkLst>
        </pc:graphicFrameChg>
        <pc:graphicFrameChg chg="add mod modGraphic">
          <ac:chgData name="Federico Cluni" userId="754e41aadaf4a8ea" providerId="LiveId" clId="{FF9B4D79-2D89-4A98-B2A6-6600737FEE0B}" dt="2020-07-09T09:41:21.665" v="3235" actId="1076"/>
          <ac:graphicFrameMkLst>
            <pc:docMk/>
            <pc:sldMk cId="3887971850" sldId="419"/>
            <ac:graphicFrameMk id="3" creationId="{3561E976-5D88-44D2-9478-D8CB318EEB5B}"/>
          </ac:graphicFrameMkLst>
        </pc:graphicFrameChg>
      </pc:sldChg>
      <pc:sldChg chg="addSp delSp modSp add mod modNotesTx">
        <pc:chgData name="Federico Cluni" userId="754e41aadaf4a8ea" providerId="LiveId" clId="{FF9B4D79-2D89-4A98-B2A6-6600737FEE0B}" dt="2020-07-10T05:34:05.094" v="4884" actId="20577"/>
        <pc:sldMkLst>
          <pc:docMk/>
          <pc:sldMk cId="3704295682" sldId="420"/>
        </pc:sldMkLst>
        <pc:spChg chg="add del mod">
          <ac:chgData name="Federico Cluni" userId="754e41aadaf4a8ea" providerId="LiveId" clId="{FF9B4D79-2D89-4A98-B2A6-6600737FEE0B}" dt="2020-07-09T13:52:08.972" v="3288" actId="478"/>
          <ac:spMkLst>
            <pc:docMk/>
            <pc:sldMk cId="3704295682" sldId="420"/>
            <ac:spMk id="5" creationId="{26832CF9-F9FD-4411-89E6-E5B63D01AFDE}"/>
          </ac:spMkLst>
        </pc:spChg>
        <pc:spChg chg="add mod">
          <ac:chgData name="Federico Cluni" userId="754e41aadaf4a8ea" providerId="LiveId" clId="{FF9B4D79-2D89-4A98-B2A6-6600737FEE0B}" dt="2020-07-09T13:52:41.300" v="3321" actId="20577"/>
          <ac:spMkLst>
            <pc:docMk/>
            <pc:sldMk cId="3704295682" sldId="420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1:51.212" v="3285" actId="20577"/>
          <ac:spMkLst>
            <pc:docMk/>
            <pc:sldMk cId="3704295682" sldId="420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13:51:42.290" v="3266" actId="478"/>
          <ac:graphicFrameMkLst>
            <pc:docMk/>
            <pc:sldMk cId="3704295682" sldId="420"/>
            <ac:graphicFrameMk id="3" creationId="{3561E976-5D88-44D2-9478-D8CB318EEB5B}"/>
          </ac:graphicFrameMkLst>
        </pc:graphicFrameChg>
        <pc:picChg chg="add del mod modCrop">
          <ac:chgData name="Federico Cluni" userId="754e41aadaf4a8ea" providerId="LiveId" clId="{FF9B4D79-2D89-4A98-B2A6-6600737FEE0B}" dt="2020-07-09T13:53:14.001" v="3325" actId="478"/>
          <ac:picMkLst>
            <pc:docMk/>
            <pc:sldMk cId="3704295682" sldId="420"/>
            <ac:picMk id="2" creationId="{5A65E6A7-69E9-487F-9A6B-A9443BEECDEC}"/>
          </ac:picMkLst>
        </pc:picChg>
        <pc:picChg chg="add mod">
          <ac:chgData name="Federico Cluni" userId="754e41aadaf4a8ea" providerId="LiveId" clId="{FF9B4D79-2D89-4A98-B2A6-6600737FEE0B}" dt="2020-07-09T13:53:18.225" v="3327" actId="1076"/>
          <ac:picMkLst>
            <pc:docMk/>
            <pc:sldMk cId="3704295682" sldId="420"/>
            <ac:picMk id="4" creationId="{FF752F22-8CBF-496C-9A2C-6688199A14BB}"/>
          </ac:picMkLst>
        </pc:picChg>
      </pc:sldChg>
      <pc:sldChg chg="addSp delSp modSp add del mod">
        <pc:chgData name="Federico Cluni" userId="754e41aadaf4a8ea" providerId="LiveId" clId="{FF9B4D79-2D89-4A98-B2A6-6600737FEE0B}" dt="2020-07-10T05:09:18.385" v="4570" actId="47"/>
        <pc:sldMkLst>
          <pc:docMk/>
          <pc:sldMk cId="2424905328" sldId="421"/>
        </pc:sldMkLst>
        <pc:spChg chg="mod">
          <ac:chgData name="Federico Cluni" userId="754e41aadaf4a8ea" providerId="LiveId" clId="{FF9B4D79-2D89-4A98-B2A6-6600737FEE0B}" dt="2020-07-10T05:09:06.400" v="4569" actId="20577"/>
          <ac:spMkLst>
            <pc:docMk/>
            <pc:sldMk cId="2424905328" sldId="421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7:16.442" v="3547" actId="20577"/>
          <ac:spMkLst>
            <pc:docMk/>
            <pc:sldMk cId="2424905328" sldId="421"/>
            <ac:spMk id="10243" creationId="{4D213196-1290-462C-A590-4FB3CF51C244}"/>
          </ac:spMkLst>
        </pc:spChg>
        <pc:picChg chg="add">
          <ac:chgData name="Federico Cluni" userId="754e41aadaf4a8ea" providerId="LiveId" clId="{FF9B4D79-2D89-4A98-B2A6-6600737FEE0B}" dt="2020-07-09T13:56:27.024" v="3440"/>
          <ac:picMkLst>
            <pc:docMk/>
            <pc:sldMk cId="2424905328" sldId="421"/>
            <ac:picMk id="2" creationId="{AD5D2C98-332E-4C0B-B371-7D456EC6E321}"/>
          </ac:picMkLst>
        </pc:picChg>
        <pc:picChg chg="del">
          <ac:chgData name="Federico Cluni" userId="754e41aadaf4a8ea" providerId="LiveId" clId="{FF9B4D79-2D89-4A98-B2A6-6600737FEE0B}" dt="2020-07-09T13:56:26.359" v="3439" actId="478"/>
          <ac:picMkLst>
            <pc:docMk/>
            <pc:sldMk cId="2424905328" sldId="421"/>
            <ac:picMk id="4" creationId="{FF752F22-8CBF-496C-9A2C-6688199A14BB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34:07.727" v="4885" actId="20577"/>
        <pc:sldMkLst>
          <pc:docMk/>
          <pc:sldMk cId="2758985102" sldId="422"/>
        </pc:sldMkLst>
        <pc:spChg chg="add del mod">
          <ac:chgData name="Federico Cluni" userId="754e41aadaf4a8ea" providerId="LiveId" clId="{FF9B4D79-2D89-4A98-B2A6-6600737FEE0B}" dt="2020-07-09T14:00:08.715" v="3662"/>
          <ac:spMkLst>
            <pc:docMk/>
            <pc:sldMk cId="2758985102" sldId="422"/>
            <ac:spMk id="3" creationId="{B401032F-EF36-4801-BE72-79E1DF7C9181}"/>
          </ac:spMkLst>
        </pc:spChg>
        <pc:spChg chg="mod">
          <ac:chgData name="Federico Cluni" userId="754e41aadaf4a8ea" providerId="LiveId" clId="{FF9B4D79-2D89-4A98-B2A6-6600737FEE0B}" dt="2020-07-09T13:58:16.363" v="3568" actId="20577"/>
          <ac:spMkLst>
            <pc:docMk/>
            <pc:sldMk cId="2758985102" sldId="422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9:32.545" v="3660" actId="12"/>
          <ac:spMkLst>
            <pc:docMk/>
            <pc:sldMk cId="2758985102" sldId="422"/>
            <ac:spMk id="10243" creationId="{4D213196-1290-462C-A590-4FB3CF51C244}"/>
          </ac:spMkLst>
        </pc:spChg>
      </pc:sldChg>
      <pc:sldChg chg="delSp modSp add mod modNotesTx">
        <pc:chgData name="Federico Cluni" userId="754e41aadaf4a8ea" providerId="LiveId" clId="{FF9B4D79-2D89-4A98-B2A6-6600737FEE0B}" dt="2020-07-10T05:34:09.839" v="4886" actId="20577"/>
        <pc:sldMkLst>
          <pc:docMk/>
          <pc:sldMk cId="649869751" sldId="423"/>
        </pc:sldMkLst>
        <pc:spChg chg="del">
          <ac:chgData name="Federico Cluni" userId="754e41aadaf4a8ea" providerId="LiveId" clId="{FF9B4D79-2D89-4A98-B2A6-6600737FEE0B}" dt="2020-07-09T14:00:24.635" v="3664" actId="478"/>
          <ac:spMkLst>
            <pc:docMk/>
            <pc:sldMk cId="649869751" sldId="423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4:10:21.064" v="4322" actId="313"/>
          <ac:spMkLst>
            <pc:docMk/>
            <pc:sldMk cId="649869751" sldId="423"/>
            <ac:spMk id="10243" creationId="{4D213196-1290-462C-A590-4FB3CF51C244}"/>
          </ac:spMkLst>
        </pc:spChg>
        <pc:picChg chg="del">
          <ac:chgData name="Federico Cluni" userId="754e41aadaf4a8ea" providerId="LiveId" clId="{FF9B4D79-2D89-4A98-B2A6-6600737FEE0B}" dt="2020-07-09T14:00:25.343" v="3665" actId="478"/>
          <ac:picMkLst>
            <pc:docMk/>
            <pc:sldMk cId="649869751" sldId="423"/>
            <ac:picMk id="2" creationId="{AD5D2C98-332E-4C0B-B371-7D456EC6E321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34:11.936" v="4887" actId="20577"/>
        <pc:sldMkLst>
          <pc:docMk/>
          <pc:sldMk cId="2770080425" sldId="424"/>
        </pc:sldMkLst>
        <pc:spChg chg="mod">
          <ac:chgData name="Federico Cluni" userId="754e41aadaf4a8ea" providerId="LiveId" clId="{FF9B4D79-2D89-4A98-B2A6-6600737FEE0B}" dt="2020-07-10T05:12:36.550" v="4612" actId="20577"/>
          <ac:spMkLst>
            <pc:docMk/>
            <pc:sldMk cId="2770080425" sldId="424"/>
            <ac:spMk id="10243" creationId="{4D213196-1290-462C-A590-4FB3CF51C244}"/>
          </ac:spMkLst>
        </pc:spChg>
        <pc:picChg chg="add mod">
          <ac:chgData name="Federico Cluni" userId="754e41aadaf4a8ea" providerId="LiveId" clId="{FF9B4D79-2D89-4A98-B2A6-6600737FEE0B}" dt="2020-07-10T05:11:19.618" v="4571" actId="1076"/>
          <ac:picMkLst>
            <pc:docMk/>
            <pc:sldMk cId="2770080425" sldId="424"/>
            <ac:picMk id="3" creationId="{8D5E7020-DE39-41F6-BC37-A272D7FD270B}"/>
          </ac:picMkLst>
        </pc:picChg>
        <pc:picChg chg="add del mod">
          <ac:chgData name="Federico Cluni" userId="754e41aadaf4a8ea" providerId="LiveId" clId="{FF9B4D79-2D89-4A98-B2A6-6600737FEE0B}" dt="2020-07-10T05:11:45.901" v="4575" actId="478"/>
          <ac:picMkLst>
            <pc:docMk/>
            <pc:sldMk cId="2770080425" sldId="424"/>
            <ac:picMk id="5" creationId="{CD4B04A1-F04F-4D3A-841A-C867928C26A0}"/>
          </ac:picMkLst>
        </pc:picChg>
        <pc:picChg chg="add mod">
          <ac:chgData name="Federico Cluni" userId="754e41aadaf4a8ea" providerId="LiveId" clId="{FF9B4D79-2D89-4A98-B2A6-6600737FEE0B}" dt="2020-07-10T05:12:11.930" v="4579" actId="1076"/>
          <ac:picMkLst>
            <pc:docMk/>
            <pc:sldMk cId="2770080425" sldId="424"/>
            <ac:picMk id="7" creationId="{D319B9C1-9500-46B7-9583-D048D2E2EC4A}"/>
          </ac:picMkLst>
        </pc:picChg>
      </pc:sldChg>
      <pc:sldChg chg="addSp modSp add mod modNotesTx">
        <pc:chgData name="Federico Cluni" userId="754e41aadaf4a8ea" providerId="LiveId" clId="{FF9B4D79-2D89-4A98-B2A6-6600737FEE0B}" dt="2020-07-10T05:34:14.174" v="4888" actId="20577"/>
        <pc:sldMkLst>
          <pc:docMk/>
          <pc:sldMk cId="181465908" sldId="425"/>
        </pc:sldMkLst>
        <pc:spChg chg="add mod">
          <ac:chgData name="Federico Cluni" userId="754e41aadaf4a8ea" providerId="LiveId" clId="{FF9B4D79-2D89-4A98-B2A6-6600737FEE0B}" dt="2020-07-10T05:13:41.609" v="4648" actId="20577"/>
          <ac:spMkLst>
            <pc:docMk/>
            <pc:sldMk cId="181465908" sldId="425"/>
            <ac:spMk id="4" creationId="{C8C469CE-A485-4E44-AAC8-4B46CA255CE1}"/>
          </ac:spMkLst>
        </pc:spChg>
        <pc:spChg chg="add mod">
          <ac:chgData name="Federico Cluni" userId="754e41aadaf4a8ea" providerId="LiveId" clId="{FF9B4D79-2D89-4A98-B2A6-6600737FEE0B}" dt="2020-07-09T14:19:28.908" v="4423" actId="20577"/>
          <ac:spMkLst>
            <pc:docMk/>
            <pc:sldMk cId="181465908" sldId="425"/>
            <ac:spMk id="5" creationId="{A6083FBB-1715-456C-910D-94EB0A6FBE79}"/>
          </ac:spMkLst>
        </pc:spChg>
      </pc:sldChg>
      <pc:sldChg chg="modSp add mod modNotesTx">
        <pc:chgData name="Federico Cluni" userId="754e41aadaf4a8ea" providerId="LiveId" clId="{FF9B4D79-2D89-4A98-B2A6-6600737FEE0B}" dt="2020-07-10T05:14:22.650" v="4702" actId="20577"/>
        <pc:sldMkLst>
          <pc:docMk/>
          <pc:sldMk cId="3110401642" sldId="426"/>
        </pc:sldMkLst>
        <pc:spChg chg="mod">
          <ac:chgData name="Federico Cluni" userId="754e41aadaf4a8ea" providerId="LiveId" clId="{FF9B4D79-2D89-4A98-B2A6-6600737FEE0B}" dt="2020-07-09T14:22:49.693" v="4452" actId="20577"/>
          <ac:spMkLst>
            <pc:docMk/>
            <pc:sldMk cId="3110401642" sldId="426"/>
            <ac:spMk id="4" creationId="{C8C469CE-A485-4E44-AAC8-4B46CA255CE1}"/>
          </ac:spMkLst>
        </pc:spChg>
        <pc:spChg chg="mod">
          <ac:chgData name="Federico Cluni" userId="754e41aadaf4a8ea" providerId="LiveId" clId="{FF9B4D79-2D89-4A98-B2A6-6600737FEE0B}" dt="2020-07-09T14:19:22.615" v="4417" actId="20577"/>
          <ac:spMkLst>
            <pc:docMk/>
            <pc:sldMk cId="3110401642" sldId="426"/>
            <ac:spMk id="5" creationId="{A6083FBB-1715-456C-910D-94EB0A6FBE79}"/>
          </ac:spMkLst>
        </pc:spChg>
      </pc:sldChg>
      <pc:sldChg chg="addSp modSp add mod modNotesTx">
        <pc:chgData name="Federico Cluni" userId="754e41aadaf4a8ea" providerId="LiveId" clId="{FF9B4D79-2D89-4A98-B2A6-6600737FEE0B}" dt="2020-07-10T05:14:57.989" v="4815" actId="20577"/>
        <pc:sldMkLst>
          <pc:docMk/>
          <pc:sldMk cId="3535489219" sldId="427"/>
        </pc:sldMkLst>
        <pc:spChg chg="mod">
          <ac:chgData name="Federico Cluni" userId="754e41aadaf4a8ea" providerId="LiveId" clId="{FF9B4D79-2D89-4A98-B2A6-6600737FEE0B}" dt="2020-07-10T05:13:55.819" v="4669" actId="20577"/>
          <ac:spMkLst>
            <pc:docMk/>
            <pc:sldMk cId="3535489219" sldId="427"/>
            <ac:spMk id="4" creationId="{C8C469CE-A485-4E44-AAC8-4B46CA255CE1}"/>
          </ac:spMkLst>
        </pc:spChg>
        <pc:spChg chg="mod">
          <ac:chgData name="Federico Cluni" userId="754e41aadaf4a8ea" providerId="LiveId" clId="{FF9B4D79-2D89-4A98-B2A6-6600737FEE0B}" dt="2020-07-09T14:19:33.357" v="4429" actId="20577"/>
          <ac:spMkLst>
            <pc:docMk/>
            <pc:sldMk cId="3535489219" sldId="427"/>
            <ac:spMk id="5" creationId="{A6083FBB-1715-456C-910D-94EB0A6FBE79}"/>
          </ac:spMkLst>
        </pc:spChg>
        <pc:picChg chg="add mod">
          <ac:chgData name="Federico Cluni" userId="754e41aadaf4a8ea" providerId="LiveId" clId="{FF9B4D79-2D89-4A98-B2A6-6600737FEE0B}" dt="2020-07-09T14:27:43.013" v="4483" actId="1076"/>
          <ac:picMkLst>
            <pc:docMk/>
            <pc:sldMk cId="3535489219" sldId="427"/>
            <ac:picMk id="2" creationId="{20C5D546-F8DE-4A97-ACB1-2D678B2D1A7F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29:25.070" v="4883" actId="20577"/>
        <pc:sldMkLst>
          <pc:docMk/>
          <pc:sldMk cId="1723428881" sldId="428"/>
        </pc:sldMkLst>
        <pc:spChg chg="del">
          <ac:chgData name="Federico Cluni" userId="754e41aadaf4a8ea" providerId="LiveId" clId="{FF9B4D79-2D89-4A98-B2A6-6600737FEE0B}" dt="2020-07-10T05:28:22.366" v="4876" actId="478"/>
          <ac:spMkLst>
            <pc:docMk/>
            <pc:sldMk cId="1723428881" sldId="428"/>
            <ac:spMk id="4" creationId="{C8C469CE-A485-4E44-AAC8-4B46CA255CE1}"/>
          </ac:spMkLst>
        </pc:spChg>
        <pc:spChg chg="del">
          <ac:chgData name="Federico Cluni" userId="754e41aadaf4a8ea" providerId="LiveId" clId="{FF9B4D79-2D89-4A98-B2A6-6600737FEE0B}" dt="2020-07-10T05:28:20.520" v="4875" actId="478"/>
          <ac:spMkLst>
            <pc:docMk/>
            <pc:sldMk cId="1723428881" sldId="428"/>
            <ac:spMk id="5" creationId="{A6083FBB-1715-456C-910D-94EB0A6FBE79}"/>
          </ac:spMkLst>
        </pc:spChg>
        <pc:spChg chg="mod">
          <ac:chgData name="Federico Cluni" userId="754e41aadaf4a8ea" providerId="LiveId" clId="{FF9B4D79-2D89-4A98-B2A6-6600737FEE0B}" dt="2020-07-10T05:28:19.031" v="4874" actId="313"/>
          <ac:spMkLst>
            <pc:docMk/>
            <pc:sldMk cId="1723428881" sldId="428"/>
            <ac:spMk id="10243" creationId="{4D213196-1290-462C-A590-4FB3CF51C244}"/>
          </ac:spMkLst>
        </pc:spChg>
        <pc:picChg chg="del">
          <ac:chgData name="Federico Cluni" userId="754e41aadaf4a8ea" providerId="LiveId" clId="{FF9B4D79-2D89-4A98-B2A6-6600737FEE0B}" dt="2020-07-10T05:28:23.072" v="4877" actId="478"/>
          <ac:picMkLst>
            <pc:docMk/>
            <pc:sldMk cId="1723428881" sldId="428"/>
            <ac:picMk id="2" creationId="{20C5D546-F8DE-4A97-ACB1-2D678B2D1A7F}"/>
          </ac:picMkLst>
        </pc:picChg>
        <pc:picChg chg="add mod">
          <ac:chgData name="Federico Cluni" userId="754e41aadaf4a8ea" providerId="LiveId" clId="{FF9B4D79-2D89-4A98-B2A6-6600737FEE0B}" dt="2020-07-10T05:28:35.504" v="4882" actId="1076"/>
          <ac:picMkLst>
            <pc:docMk/>
            <pc:sldMk cId="1723428881" sldId="428"/>
            <ac:picMk id="6" creationId="{838A1D8E-C405-4DE8-8DC7-1C802F151441}"/>
          </ac:picMkLst>
        </pc:picChg>
      </pc:sldChg>
    </pc:docChg>
  </pc:docChgLst>
  <pc:docChgLst>
    <pc:chgData name="Federico Cluni" userId="754e41aadaf4a8ea" providerId="LiveId" clId="{7965E55E-7EB0-43E4-8CA7-15AAE39EADF0}"/>
    <pc:docChg chg="custSel addSld delSld modSld sldOrd">
      <pc:chgData name="Federico Cluni" userId="754e41aadaf4a8ea" providerId="LiveId" clId="{7965E55E-7EB0-43E4-8CA7-15AAE39EADF0}" dt="2020-07-03T14:38:49.008" v="3773" actId="20577"/>
      <pc:docMkLst>
        <pc:docMk/>
      </pc:docMkLst>
      <pc:sldChg chg="modSp mod">
        <pc:chgData name="Federico Cluni" userId="754e41aadaf4a8ea" providerId="LiveId" clId="{7965E55E-7EB0-43E4-8CA7-15AAE39EADF0}" dt="2020-07-01T12:36:02.817" v="12" actId="20577"/>
        <pc:sldMkLst>
          <pc:docMk/>
          <pc:sldMk cId="0" sldId="256"/>
        </pc:sldMkLst>
        <pc:spChg chg="mod">
          <ac:chgData name="Federico Cluni" userId="754e41aadaf4a8ea" providerId="LiveId" clId="{7965E55E-7EB0-43E4-8CA7-15AAE39EADF0}" dt="2020-07-01T12:36:02.817" v="12" actId="20577"/>
          <ac:spMkLst>
            <pc:docMk/>
            <pc:sldMk cId="0" sldId="256"/>
            <ac:spMk id="2055" creationId="{4CD9053A-D1BE-4AA5-A65E-5DD053F0E150}"/>
          </ac:spMkLst>
        </pc:spChg>
      </pc:sldChg>
      <pc:sldChg chg="addSp delSp modSp add mod">
        <pc:chgData name="Federico Cluni" userId="754e41aadaf4a8ea" providerId="LiveId" clId="{7965E55E-7EB0-43E4-8CA7-15AAE39EADF0}" dt="2020-07-03T09:42:49.682" v="3240"/>
        <pc:sldMkLst>
          <pc:docMk/>
          <pc:sldMk cId="0" sldId="338"/>
        </pc:sldMkLst>
        <pc:spChg chg="add del">
          <ac:chgData name="Federico Cluni" userId="754e41aadaf4a8ea" providerId="LiveId" clId="{7965E55E-7EB0-43E4-8CA7-15AAE39EADF0}" dt="2020-07-01T15:07:34.650" v="1679" actId="478"/>
          <ac:spMkLst>
            <pc:docMk/>
            <pc:sldMk cId="0" sldId="338"/>
            <ac:spMk id="3" creationId="{9BE36533-E554-4B67-A7E9-F31793FA5CD4}"/>
          </ac:spMkLst>
        </pc:spChg>
        <pc:spChg chg="mod">
          <ac:chgData name="Federico Cluni" userId="754e41aadaf4a8ea" providerId="LiveId" clId="{7965E55E-7EB0-43E4-8CA7-15AAE39EADF0}" dt="2020-07-01T15:21:54.240" v="1785" actId="20577"/>
          <ac:spMkLst>
            <pc:docMk/>
            <pc:sldMk cId="0" sldId="338"/>
            <ac:spMk id="5" creationId="{4FA63BE1-1EFE-4A38-8761-7F65E3C42186}"/>
          </ac:spMkLst>
        </pc:spChg>
        <pc:spChg chg="mod">
          <ac:chgData name="Federico Cluni" userId="754e41aadaf4a8ea" providerId="LiveId" clId="{7965E55E-7EB0-43E4-8CA7-15AAE39EADF0}" dt="2020-07-01T15:05:24.153" v="1587" actId="207"/>
          <ac:spMkLst>
            <pc:docMk/>
            <pc:sldMk cId="0" sldId="338"/>
            <ac:spMk id="11266" creationId="{93A4810B-0621-41ED-860C-DC0DA052B755}"/>
          </ac:spMkLst>
        </pc:spChg>
        <pc:picChg chg="add mod">
          <ac:chgData name="Federico Cluni" userId="754e41aadaf4a8ea" providerId="LiveId" clId="{7965E55E-7EB0-43E4-8CA7-15AAE39EADF0}" dt="2020-07-03T09:42:49.682" v="3240"/>
          <ac:picMkLst>
            <pc:docMk/>
            <pc:sldMk cId="0" sldId="338"/>
            <ac:picMk id="2" creationId="{7BCE34C7-E3A1-4FF1-9879-E10E50CF390A}"/>
          </ac:picMkLst>
        </pc:picChg>
        <pc:picChg chg="del">
          <ac:chgData name="Federico Cluni" userId="754e41aadaf4a8ea" providerId="LiveId" clId="{7965E55E-7EB0-43E4-8CA7-15AAE39EADF0}" dt="2020-07-01T15:05:59.806" v="1588" actId="478"/>
          <ac:picMkLst>
            <pc:docMk/>
            <pc:sldMk cId="0" sldId="338"/>
            <ac:picMk id="11267" creationId="{2F05C1A7-41A7-491A-B177-964DCFD244B9}"/>
          </ac:picMkLst>
        </pc:picChg>
      </pc:sldChg>
      <pc:sldChg chg="addSp delSp modSp add mod">
        <pc:chgData name="Federico Cluni" userId="754e41aadaf4a8ea" providerId="LiveId" clId="{7965E55E-7EB0-43E4-8CA7-15AAE39EADF0}" dt="2020-07-01T15:21:35.413" v="1784" actId="20577"/>
        <pc:sldMkLst>
          <pc:docMk/>
          <pc:sldMk cId="0" sldId="341"/>
        </pc:sldMkLst>
        <pc:spChg chg="add mod">
          <ac:chgData name="Federico Cluni" userId="754e41aadaf4a8ea" providerId="LiveId" clId="{7965E55E-7EB0-43E4-8CA7-15AAE39EADF0}" dt="2020-07-01T15:19:18.201" v="1683"/>
          <ac:spMkLst>
            <pc:docMk/>
            <pc:sldMk cId="0" sldId="341"/>
            <ac:spMk id="4" creationId="{0CEA775F-EB59-4AE0-9A4B-7FD6E2B2DE68}"/>
          </ac:spMkLst>
        </pc:spChg>
        <pc:spChg chg="add mod">
          <ac:chgData name="Federico Cluni" userId="754e41aadaf4a8ea" providerId="LiveId" clId="{7965E55E-7EB0-43E4-8CA7-15AAE39EADF0}" dt="2020-07-01T15:21:35.413" v="1784" actId="20577"/>
          <ac:spMkLst>
            <pc:docMk/>
            <pc:sldMk cId="0" sldId="341"/>
            <ac:spMk id="5" creationId="{D9CB6981-F3FE-4963-A6B6-514193770865}"/>
          </ac:spMkLst>
        </pc:spChg>
        <pc:spChg chg="add mod">
          <ac:chgData name="Federico Cluni" userId="754e41aadaf4a8ea" providerId="LiveId" clId="{7965E55E-7EB0-43E4-8CA7-15AAE39EADF0}" dt="2020-07-01T15:20:51.691" v="1719" actId="571"/>
          <ac:spMkLst>
            <pc:docMk/>
            <pc:sldMk cId="0" sldId="341"/>
            <ac:spMk id="6" creationId="{CE2BF425-5FB4-4649-9628-B8DCB7F904C1}"/>
          </ac:spMkLst>
        </pc:spChg>
        <pc:spChg chg="del mod">
          <ac:chgData name="Federico Cluni" userId="754e41aadaf4a8ea" providerId="LiveId" clId="{7965E55E-7EB0-43E4-8CA7-15AAE39EADF0}" dt="2020-07-01T15:21:08.198" v="1724" actId="478"/>
          <ac:spMkLst>
            <pc:docMk/>
            <pc:sldMk cId="0" sldId="341"/>
            <ac:spMk id="12290" creationId="{8AE918E3-CD4A-4FC6-9D30-7EBFDE537790}"/>
          </ac:spMkLst>
        </pc:spChg>
        <pc:spChg chg="del">
          <ac:chgData name="Federico Cluni" userId="754e41aadaf4a8ea" providerId="LiveId" clId="{7965E55E-7EB0-43E4-8CA7-15AAE39EADF0}" dt="2020-07-01T15:07:43.633" v="1681" actId="478"/>
          <ac:spMkLst>
            <pc:docMk/>
            <pc:sldMk cId="0" sldId="341"/>
            <ac:spMk id="12291" creationId="{52494414-D11E-4AC3-B369-9F1BBD042C31}"/>
          </ac:spMkLst>
        </pc:spChg>
      </pc:sldChg>
      <pc:sldChg chg="addSp delSp modSp add mod">
        <pc:chgData name="Federico Cluni" userId="754e41aadaf4a8ea" providerId="LiveId" clId="{7965E55E-7EB0-43E4-8CA7-15AAE39EADF0}" dt="2020-07-01T15:27:16.259" v="1927" actId="1076"/>
        <pc:sldMkLst>
          <pc:docMk/>
          <pc:sldMk cId="0" sldId="343"/>
        </pc:sldMkLst>
        <pc:spChg chg="mod">
          <ac:chgData name="Federico Cluni" userId="754e41aadaf4a8ea" providerId="LiveId" clId="{7965E55E-7EB0-43E4-8CA7-15AAE39EADF0}" dt="2020-07-01T15:23:17.297" v="1921" actId="6549"/>
          <ac:spMkLst>
            <pc:docMk/>
            <pc:sldMk cId="0" sldId="343"/>
            <ac:spMk id="5" creationId="{8B85FF41-58C0-4BB5-9DD5-8C254AC3E732}"/>
          </ac:spMkLst>
        </pc:spChg>
        <pc:spChg chg="add mod">
          <ac:chgData name="Federico Cluni" userId="754e41aadaf4a8ea" providerId="LiveId" clId="{7965E55E-7EB0-43E4-8CA7-15AAE39EADF0}" dt="2020-07-01T15:22:50.107" v="1912"/>
          <ac:spMkLst>
            <pc:docMk/>
            <pc:sldMk cId="0" sldId="343"/>
            <ac:spMk id="14" creationId="{1CAAA7F4-E686-4419-85A9-5BBF710D12A0}"/>
          </ac:spMkLst>
        </pc:spChg>
        <pc:spChg chg="del">
          <ac:chgData name="Federico Cluni" userId="754e41aadaf4a8ea" providerId="LiveId" clId="{7965E55E-7EB0-43E4-8CA7-15AAE39EADF0}" dt="2020-07-01T15:21:59.213" v="1786" actId="478"/>
          <ac:spMkLst>
            <pc:docMk/>
            <pc:sldMk cId="0" sldId="343"/>
            <ac:spMk id="13314" creationId="{3E77AB3A-B87F-4CF7-A7FA-E02B84B3364A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19" creationId="{0842BAEC-3109-477B-9017-21215170557F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0" creationId="{7A37494E-653B-4AAC-8C11-53CA384592B7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1" creationId="{63DC6C74-A1AC-4CC7-B01A-880F7D2E5798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2" creationId="{750428C1-BFD8-4654-A29B-600C695A3BDF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3" creationId="{F952F686-5234-4C3D-85ED-4ED001BDCED9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5" creationId="{FF4DFF8E-AC83-426C-A49B-C9D31AB262AE}"/>
          </ac:spMkLst>
        </pc:spChg>
        <pc:picChg chg="add mod">
          <ac:chgData name="Federico Cluni" userId="754e41aadaf4a8ea" providerId="LiveId" clId="{7965E55E-7EB0-43E4-8CA7-15AAE39EADF0}" dt="2020-07-01T15:27:16.259" v="1927" actId="1076"/>
          <ac:picMkLst>
            <pc:docMk/>
            <pc:sldMk cId="0" sldId="343"/>
            <ac:picMk id="2" creationId="{FE523865-3FAA-451A-A272-6253A85DDDC7}"/>
          </ac:picMkLst>
        </pc:picChg>
        <pc:picChg chg="del mod">
          <ac:chgData name="Federico Cluni" userId="754e41aadaf4a8ea" providerId="LiveId" clId="{7965E55E-7EB0-43E4-8CA7-15AAE39EADF0}" dt="2020-07-01T15:26:32.608" v="1922" actId="478"/>
          <ac:picMkLst>
            <pc:docMk/>
            <pc:sldMk cId="0" sldId="343"/>
            <ac:picMk id="13316" creationId="{4C4053B1-BBC7-4A41-93E3-37A9713AE573}"/>
          </ac:picMkLst>
        </pc:picChg>
        <pc:picChg chg="mod">
          <ac:chgData name="Federico Cluni" userId="754e41aadaf4a8ea" providerId="LiveId" clId="{7965E55E-7EB0-43E4-8CA7-15AAE39EADF0}" dt="2020-07-01T15:23:05.115" v="1918" actId="1036"/>
          <ac:picMkLst>
            <pc:docMk/>
            <pc:sldMk cId="0" sldId="343"/>
            <ac:picMk id="13317" creationId="{0CCC6477-5557-474C-B6CF-6980DC317DEB}"/>
          </ac:picMkLst>
        </pc:picChg>
        <pc:picChg chg="mod">
          <ac:chgData name="Federico Cluni" userId="754e41aadaf4a8ea" providerId="LiveId" clId="{7965E55E-7EB0-43E4-8CA7-15AAE39EADF0}" dt="2020-07-01T15:23:05.115" v="1918" actId="1036"/>
          <ac:picMkLst>
            <pc:docMk/>
            <pc:sldMk cId="0" sldId="343"/>
            <ac:picMk id="13318" creationId="{45E5E92E-9D87-4DD7-871F-67827F9E38C6}"/>
          </ac:picMkLst>
        </pc:picChg>
        <pc:cxnChg chg="mod">
          <ac:chgData name="Federico Cluni" userId="754e41aadaf4a8ea" providerId="LiveId" clId="{7965E55E-7EB0-43E4-8CA7-15AAE39EADF0}" dt="2020-07-01T15:23:05.115" v="1918" actId="1036"/>
          <ac:cxnSpMkLst>
            <pc:docMk/>
            <pc:sldMk cId="0" sldId="343"/>
            <ac:cxnSpMk id="13324" creationId="{0E401F34-246B-438E-80ED-7970EC70ACD4}"/>
          </ac:cxnSpMkLst>
        </pc:cxnChg>
      </pc:sldChg>
      <pc:sldChg chg="addSp delSp modSp add mod">
        <pc:chgData name="Federico Cluni" userId="754e41aadaf4a8ea" providerId="LiveId" clId="{7965E55E-7EB0-43E4-8CA7-15AAE39EADF0}" dt="2020-07-03T10:08:56.598" v="3244" actId="20577"/>
        <pc:sldMkLst>
          <pc:docMk/>
          <pc:sldMk cId="0" sldId="344"/>
        </pc:sldMkLst>
        <pc:spChg chg="add mod">
          <ac:chgData name="Federico Cluni" userId="754e41aadaf4a8ea" providerId="LiveId" clId="{7965E55E-7EB0-43E4-8CA7-15AAE39EADF0}" dt="2020-07-01T15:27:33.122" v="1929"/>
          <ac:spMkLst>
            <pc:docMk/>
            <pc:sldMk cId="0" sldId="344"/>
            <ac:spMk id="4" creationId="{582AC89F-0E2E-4CA3-ABBD-5B3970F29AC0}"/>
          </ac:spMkLst>
        </pc:spChg>
        <pc:spChg chg="mod">
          <ac:chgData name="Federico Cluni" userId="754e41aadaf4a8ea" providerId="LiveId" clId="{7965E55E-7EB0-43E4-8CA7-15AAE39EADF0}" dt="2020-07-03T10:08:56.598" v="3244" actId="20577"/>
          <ac:spMkLst>
            <pc:docMk/>
            <pc:sldMk cId="0" sldId="344"/>
            <ac:spMk id="5" creationId="{175C744A-622A-42D6-A91E-7BEDAD94F0F8}"/>
          </ac:spMkLst>
        </pc:spChg>
        <pc:spChg chg="del">
          <ac:chgData name="Federico Cluni" userId="754e41aadaf4a8ea" providerId="LiveId" clId="{7965E55E-7EB0-43E4-8CA7-15AAE39EADF0}" dt="2020-07-01T15:27:32.472" v="1928" actId="478"/>
          <ac:spMkLst>
            <pc:docMk/>
            <pc:sldMk cId="0" sldId="344"/>
            <ac:spMk id="14338" creationId="{4B0BE021-8FDD-4B2A-A7E5-080070F73042}"/>
          </ac:spMkLst>
        </pc:spChg>
      </pc:sldChg>
      <pc:sldChg chg="addSp modSp mod">
        <pc:chgData name="Federico Cluni" userId="754e41aadaf4a8ea" providerId="LiveId" clId="{7965E55E-7EB0-43E4-8CA7-15AAE39EADF0}" dt="2020-07-03T05:00:20.453" v="3038" actId="6549"/>
        <pc:sldMkLst>
          <pc:docMk/>
          <pc:sldMk cId="3072934415" sldId="347"/>
        </pc:sldMkLst>
        <pc:spChg chg="add mod">
          <ac:chgData name="Federico Cluni" userId="754e41aadaf4a8ea" providerId="LiveId" clId="{7965E55E-7EB0-43E4-8CA7-15AAE39EADF0}" dt="2020-07-01T12:55:45.923" v="796" actId="20577"/>
          <ac:spMkLst>
            <pc:docMk/>
            <pc:sldMk cId="3072934415" sldId="347"/>
            <ac:spMk id="4" creationId="{20E70B46-3267-498E-B6A2-2444632B2387}"/>
          </ac:spMkLst>
        </pc:spChg>
        <pc:spChg chg="add mod">
          <ac:chgData name="Federico Cluni" userId="754e41aadaf4a8ea" providerId="LiveId" clId="{7965E55E-7EB0-43E4-8CA7-15AAE39EADF0}" dt="2020-07-01T12:55:42.535" v="795" actId="20577"/>
          <ac:spMkLst>
            <pc:docMk/>
            <pc:sldMk cId="3072934415" sldId="347"/>
            <ac:spMk id="5" creationId="{D77F15AE-CB05-4F94-B335-FABFB75B79C8}"/>
          </ac:spMkLst>
        </pc:spChg>
        <pc:spChg chg="add mod">
          <ac:chgData name="Federico Cluni" userId="754e41aadaf4a8ea" providerId="LiveId" clId="{7965E55E-7EB0-43E4-8CA7-15AAE39EADF0}" dt="2020-07-01T12:56:07.575" v="815"/>
          <ac:spMkLst>
            <pc:docMk/>
            <pc:sldMk cId="3072934415" sldId="347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2:36:44.168" v="41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3T05:00:20.453" v="3038" actId="6549"/>
          <ac:spMkLst>
            <pc:docMk/>
            <pc:sldMk cId="3072934415" sldId="347"/>
            <ac:spMk id="10243" creationId="{4D213196-1290-462C-A590-4FB3CF51C244}"/>
          </ac:spMkLst>
        </pc:spChg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070291948" sldId="34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094556715" sldId="35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120803803" sldId="35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320197336" sldId="35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79103850" sldId="35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172298378" sldId="35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036350780" sldId="35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231501962" sldId="356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119827675" sldId="35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763263469" sldId="35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269979879" sldId="35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723852152" sldId="36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295246545" sldId="36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838329592" sldId="36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425339241" sldId="36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677601994" sldId="36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392833702" sldId="36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102182300" sldId="36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637116340" sldId="36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958845041" sldId="36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70236978" sldId="37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156350903" sldId="37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585655482" sldId="37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524192914" sldId="37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603572547" sldId="37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04080609" sldId="37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678167920" sldId="376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658979533" sldId="37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894819492" sldId="37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854658130" sldId="379"/>
        </pc:sldMkLst>
      </pc:sldChg>
      <pc:sldChg chg="modSp add mod">
        <pc:chgData name="Federico Cluni" userId="754e41aadaf4a8ea" providerId="LiveId" clId="{7965E55E-7EB0-43E4-8CA7-15AAE39EADF0}" dt="2020-07-03T04:59:56.620" v="3037" actId="207"/>
        <pc:sldMkLst>
          <pc:docMk/>
          <pc:sldMk cId="2234653347" sldId="380"/>
        </pc:sldMkLst>
        <pc:spChg chg="mod">
          <ac:chgData name="Federico Cluni" userId="754e41aadaf4a8ea" providerId="LiveId" clId="{7965E55E-7EB0-43E4-8CA7-15AAE39EADF0}" dt="2020-07-01T12:38:30.064" v="46" actId="20577"/>
          <ac:spMkLst>
            <pc:docMk/>
            <pc:sldMk cId="2234653347" sldId="380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3T04:59:56.620" v="3037" actId="207"/>
          <ac:spMkLst>
            <pc:docMk/>
            <pc:sldMk cId="2234653347" sldId="380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2:46:56.424" v="558" actId="478"/>
        <pc:sldMkLst>
          <pc:docMk/>
          <pc:sldMk cId="1398792202" sldId="381"/>
        </pc:sldMkLst>
        <pc:spChg chg="add mod">
          <ac:chgData name="Federico Cluni" userId="754e41aadaf4a8ea" providerId="LiveId" clId="{7965E55E-7EB0-43E4-8CA7-15AAE39EADF0}" dt="2020-07-01T12:46:02.327" v="539" actId="20577"/>
          <ac:spMkLst>
            <pc:docMk/>
            <pc:sldMk cId="1398792202" sldId="381"/>
            <ac:spMk id="4" creationId="{A243C69A-9925-4C49-8F31-BFF924DA715F}"/>
          </ac:spMkLst>
        </pc:spChg>
        <pc:spChg chg="add mod">
          <ac:chgData name="Federico Cluni" userId="754e41aadaf4a8ea" providerId="LiveId" clId="{7965E55E-7EB0-43E4-8CA7-15AAE39EADF0}" dt="2020-07-01T12:45:06.210" v="532" actId="20577"/>
          <ac:spMkLst>
            <pc:docMk/>
            <pc:sldMk cId="1398792202" sldId="381"/>
            <ac:spMk id="5" creationId="{FD15A52A-A5EB-4E3A-A848-7265FD7FCB2A}"/>
          </ac:spMkLst>
        </pc:spChg>
        <pc:spChg chg="add mod">
          <ac:chgData name="Federico Cluni" userId="754e41aadaf4a8ea" providerId="LiveId" clId="{7965E55E-7EB0-43E4-8CA7-15AAE39EADF0}" dt="2020-07-01T12:46:48.057" v="557" actId="20577"/>
          <ac:spMkLst>
            <pc:docMk/>
            <pc:sldMk cId="1398792202" sldId="381"/>
            <ac:spMk id="6" creationId="{104F12ED-B170-4AED-BD33-BD271C1970F9}"/>
          </ac:spMkLst>
        </pc:spChg>
        <pc:spChg chg="add del mod">
          <ac:chgData name="Federico Cluni" userId="754e41aadaf4a8ea" providerId="LiveId" clId="{7965E55E-7EB0-43E4-8CA7-15AAE39EADF0}" dt="2020-07-01T12:46:56.424" v="558" actId="478"/>
          <ac:spMkLst>
            <pc:docMk/>
            <pc:sldMk cId="1398792202" sldId="381"/>
            <ac:spMk id="7" creationId="{4901051B-755B-4131-9768-CE5B9A545E19}"/>
          </ac:spMkLst>
        </pc:spChg>
        <pc:spChg chg="mod">
          <ac:chgData name="Federico Cluni" userId="754e41aadaf4a8ea" providerId="LiveId" clId="{7965E55E-7EB0-43E4-8CA7-15AAE39EADF0}" dt="2020-07-01T12:44:48.776" v="521" actId="6549"/>
          <ac:spMkLst>
            <pc:docMk/>
            <pc:sldMk cId="1398792202" sldId="381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3:12:28.665" v="1291"/>
        <pc:sldMkLst>
          <pc:docMk/>
          <pc:sldMk cId="3251214072" sldId="382"/>
        </pc:sldMkLst>
        <pc:spChg chg="add del">
          <ac:chgData name="Federico Cluni" userId="754e41aadaf4a8ea" providerId="LiveId" clId="{7965E55E-7EB0-43E4-8CA7-15AAE39EADF0}" dt="2020-07-01T12:53:21.218" v="685"/>
          <ac:spMkLst>
            <pc:docMk/>
            <pc:sldMk cId="3251214072" sldId="382"/>
            <ac:spMk id="2" creationId="{35CDEAF6-6C49-442E-A045-7C743D3BC459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5" creationId="{D77F15AE-CB05-4F94-B335-FABFB75B79C8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3:12:28.665" v="1291"/>
          <ac:spMkLst>
            <pc:docMk/>
            <pc:sldMk cId="3251214072" sldId="38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7965E55E-7EB0-43E4-8CA7-15AAE39EADF0}" dt="2020-07-01T13:02:23.496" v="1100" actId="20577"/>
        <pc:sldMkLst>
          <pc:docMk/>
          <pc:sldMk cId="3172314849" sldId="383"/>
        </pc:sldMkLst>
        <pc:spChg chg="mod">
          <ac:chgData name="Federico Cluni" userId="754e41aadaf4a8ea" providerId="LiveId" clId="{7965E55E-7EB0-43E4-8CA7-15AAE39EADF0}" dt="2020-07-01T13:00:21.467" v="1029" actId="1035"/>
          <ac:spMkLst>
            <pc:docMk/>
            <pc:sldMk cId="3172314849" sldId="383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2:58:32.503" v="945" actId="478"/>
          <ac:spMkLst>
            <pc:docMk/>
            <pc:sldMk cId="3172314849" sldId="383"/>
            <ac:spMk id="5" creationId="{D77F15AE-CB05-4F94-B335-FABFB75B79C8}"/>
          </ac:spMkLst>
        </pc:spChg>
        <pc:spChg chg="del">
          <ac:chgData name="Federico Cluni" userId="754e41aadaf4a8ea" providerId="LiveId" clId="{7965E55E-7EB0-43E4-8CA7-15AAE39EADF0}" dt="2020-07-01T12:58:48.275" v="947" actId="478"/>
          <ac:spMkLst>
            <pc:docMk/>
            <pc:sldMk cId="3172314849" sldId="383"/>
            <ac:spMk id="6" creationId="{0CB6CC43-DD38-4AD0-BF6E-79797E690975}"/>
          </ac:spMkLst>
        </pc:spChg>
        <pc:spChg chg="add mod">
          <ac:chgData name="Federico Cluni" userId="754e41aadaf4a8ea" providerId="LiveId" clId="{7965E55E-7EB0-43E4-8CA7-15AAE39EADF0}" dt="2020-07-01T13:00:30.524" v="1031" actId="255"/>
          <ac:spMkLst>
            <pc:docMk/>
            <pc:sldMk cId="3172314849" sldId="383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3:00:19.013" v="1027" actId="6549"/>
          <ac:spMkLst>
            <pc:docMk/>
            <pc:sldMk cId="3172314849" sldId="383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7965E55E-7EB0-43E4-8CA7-15AAE39EADF0}" dt="2020-07-01T13:12:37.742" v="1292" actId="6549"/>
        <pc:sldMkLst>
          <pc:docMk/>
          <pc:sldMk cId="3836661590" sldId="384"/>
        </pc:sldMkLst>
        <pc:spChg chg="del">
          <ac:chgData name="Federico Cluni" userId="754e41aadaf4a8ea" providerId="LiveId" clId="{7965E55E-7EB0-43E4-8CA7-15AAE39EADF0}" dt="2020-07-01T13:04:39.681" v="1123" actId="478"/>
          <ac:spMkLst>
            <pc:docMk/>
            <pc:sldMk cId="3836661590" sldId="384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3:04:41.536" v="1124" actId="478"/>
          <ac:spMkLst>
            <pc:docMk/>
            <pc:sldMk cId="3836661590" sldId="384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3:12:37.742" v="1292" actId="6549"/>
          <ac:spMkLst>
            <pc:docMk/>
            <pc:sldMk cId="3836661590" sldId="384"/>
            <ac:spMk id="10243" creationId="{4D213196-1290-462C-A590-4FB3CF51C244}"/>
          </ac:spMkLst>
        </pc:spChg>
      </pc:sldChg>
      <pc:sldChg chg="add">
        <pc:chgData name="Federico Cluni" userId="754e41aadaf4a8ea" providerId="LiveId" clId="{7965E55E-7EB0-43E4-8CA7-15AAE39EADF0}" dt="2020-07-01T16:57:07.453" v="2751"/>
        <pc:sldMkLst>
          <pc:docMk/>
          <pc:sldMk cId="2864969720" sldId="385"/>
        </pc:sldMkLst>
      </pc:sldChg>
      <pc:sldChg chg="addSp delSp modSp add del mod">
        <pc:chgData name="Federico Cluni" userId="754e41aadaf4a8ea" providerId="LiveId" clId="{7965E55E-7EB0-43E4-8CA7-15AAE39EADF0}" dt="2020-07-01T16:57:03.548" v="2750" actId="2696"/>
        <pc:sldMkLst>
          <pc:docMk/>
          <pc:sldMk cId="3160865065" sldId="385"/>
        </pc:sldMkLst>
        <pc:spChg chg="add del">
          <ac:chgData name="Federico Cluni" userId="754e41aadaf4a8ea" providerId="LiveId" clId="{7965E55E-7EB0-43E4-8CA7-15AAE39EADF0}" dt="2020-07-01T16:44:47.754" v="2457"/>
          <ac:spMkLst>
            <pc:docMk/>
            <pc:sldMk cId="3160865065" sldId="385"/>
            <ac:spMk id="2" creationId="{0329AE33-00DA-4D34-9360-AFD8B430631A}"/>
          </ac:spMkLst>
        </pc:spChg>
        <pc:spChg chg="add mod">
          <ac:chgData name="Federico Cluni" userId="754e41aadaf4a8ea" providerId="LiveId" clId="{7965E55E-7EB0-43E4-8CA7-15AAE39EADF0}" dt="2020-07-01T13:26:42.453" v="1481" actId="6549"/>
          <ac:spMkLst>
            <pc:docMk/>
            <pc:sldMk cId="3160865065" sldId="385"/>
            <ac:spMk id="4" creationId="{D234EB58-0671-4A08-B4A6-0B3A5987D65C}"/>
          </ac:spMkLst>
        </pc:spChg>
        <pc:spChg chg="add mod">
          <ac:chgData name="Federico Cluni" userId="754e41aadaf4a8ea" providerId="LiveId" clId="{7965E55E-7EB0-43E4-8CA7-15AAE39EADF0}" dt="2020-07-01T13:35:16.703" v="1552" actId="6549"/>
          <ac:spMkLst>
            <pc:docMk/>
            <pc:sldMk cId="3160865065" sldId="385"/>
            <ac:spMk id="5" creationId="{2854341A-3C6B-43C4-A295-E8E2FF822F0A}"/>
          </ac:spMkLst>
        </pc:spChg>
        <pc:spChg chg="mod">
          <ac:chgData name="Federico Cluni" userId="754e41aadaf4a8ea" providerId="LiveId" clId="{7965E55E-7EB0-43E4-8CA7-15AAE39EADF0}" dt="2020-07-01T13:23:41.093" v="1303" actId="20577"/>
          <ac:spMkLst>
            <pc:docMk/>
            <pc:sldMk cId="3160865065" sldId="385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3:34:47.349" v="1533" actId="2711"/>
          <ac:spMkLst>
            <pc:docMk/>
            <pc:sldMk cId="3160865065" sldId="385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6:57:20.965" v="2753" actId="207"/>
        <pc:sldMkLst>
          <pc:docMk/>
          <pc:sldMk cId="3523068304" sldId="386"/>
        </pc:sldMkLst>
        <pc:spChg chg="add del">
          <ac:chgData name="Federico Cluni" userId="754e41aadaf4a8ea" providerId="LiveId" clId="{7965E55E-7EB0-43E4-8CA7-15AAE39EADF0}" dt="2020-07-01T16:44:44.677" v="2455"/>
          <ac:spMkLst>
            <pc:docMk/>
            <pc:sldMk cId="3523068304" sldId="386"/>
            <ac:spMk id="2" creationId="{8AC99370-B34F-44E8-BC27-FB2641DD554E}"/>
          </ac:spMkLst>
        </pc:spChg>
        <pc:spChg chg="mod">
          <ac:chgData name="Federico Cluni" userId="754e41aadaf4a8ea" providerId="LiveId" clId="{7965E55E-7EB0-43E4-8CA7-15AAE39EADF0}" dt="2020-07-01T16:51:21.187" v="2748" actId="20577"/>
          <ac:spMkLst>
            <pc:docMk/>
            <pc:sldMk cId="3523068304" sldId="386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7:20.965" v="2753" actId="207"/>
          <ac:spMkLst>
            <pc:docMk/>
            <pc:sldMk cId="3523068304" sldId="386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5:54:52.858" v="2396" actId="20577"/>
        <pc:sldMkLst>
          <pc:docMk/>
          <pc:sldMk cId="2410426049" sldId="387"/>
        </pc:sldMkLst>
        <pc:spChg chg="mod">
          <ac:chgData name="Federico Cluni" userId="754e41aadaf4a8ea" providerId="LiveId" clId="{7965E55E-7EB0-43E4-8CA7-15AAE39EADF0}" dt="2020-07-01T15:54:52.858" v="2396" actId="20577"/>
          <ac:spMkLst>
            <pc:docMk/>
            <pc:sldMk cId="2410426049" sldId="387"/>
            <ac:spMk id="5" creationId="{175C744A-622A-42D6-A91E-7BEDAD94F0F8}"/>
          </ac:spMkLst>
        </pc:spChg>
      </pc:sldChg>
      <pc:sldChg chg="modSp add mod">
        <pc:chgData name="Federico Cluni" userId="754e41aadaf4a8ea" providerId="LiveId" clId="{7965E55E-7EB0-43E4-8CA7-15AAE39EADF0}" dt="2020-07-01T15:55:01.160" v="2397" actId="255"/>
        <pc:sldMkLst>
          <pc:docMk/>
          <pc:sldMk cId="948776795" sldId="388"/>
        </pc:sldMkLst>
        <pc:spChg chg="mod">
          <ac:chgData name="Federico Cluni" userId="754e41aadaf4a8ea" providerId="LiveId" clId="{7965E55E-7EB0-43E4-8CA7-15AAE39EADF0}" dt="2020-07-01T15:55:01.160" v="2397" actId="255"/>
          <ac:spMkLst>
            <pc:docMk/>
            <pc:sldMk cId="948776795" sldId="388"/>
            <ac:spMk id="5" creationId="{175C744A-622A-42D6-A91E-7BEDAD94F0F8}"/>
          </ac:spMkLst>
        </pc:spChg>
      </pc:sldChg>
      <pc:sldChg chg="delSp modSp add mod">
        <pc:chgData name="Federico Cluni" userId="754e41aadaf4a8ea" providerId="LiveId" clId="{7965E55E-7EB0-43E4-8CA7-15AAE39EADF0}" dt="2020-07-01T16:57:49.772" v="2755" actId="20577"/>
        <pc:sldMkLst>
          <pc:docMk/>
          <pc:sldMk cId="1365831486" sldId="389"/>
        </pc:sldMkLst>
        <pc:spChg chg="mod">
          <ac:chgData name="Federico Cluni" userId="754e41aadaf4a8ea" providerId="LiveId" clId="{7965E55E-7EB0-43E4-8CA7-15AAE39EADF0}" dt="2020-07-01T16:48:58.936" v="2707"/>
          <ac:spMkLst>
            <pc:docMk/>
            <pc:sldMk cId="1365831486" sldId="389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6:48:49.652" v="2706" actId="20577"/>
          <ac:spMkLst>
            <pc:docMk/>
            <pc:sldMk cId="1365831486" sldId="389"/>
            <ac:spMk id="5" creationId="{D77F15AE-CB05-4F94-B335-FABFB75B79C8}"/>
          </ac:spMkLst>
        </pc:spChg>
        <pc:spChg chg="del mod">
          <ac:chgData name="Federico Cluni" userId="754e41aadaf4a8ea" providerId="LiveId" clId="{7965E55E-7EB0-43E4-8CA7-15AAE39EADF0}" dt="2020-07-01T16:49:02.428" v="2708" actId="478"/>
          <ac:spMkLst>
            <pc:docMk/>
            <pc:sldMk cId="1365831486" sldId="389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6:51:13.490" v="2744" actId="20577"/>
          <ac:spMkLst>
            <pc:docMk/>
            <pc:sldMk cId="1365831486" sldId="389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7:49.772" v="2755" actId="20577"/>
          <ac:spMkLst>
            <pc:docMk/>
            <pc:sldMk cId="1365831486" sldId="389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7965E55E-7EB0-43E4-8CA7-15AAE39EADF0}" dt="2020-07-03T09:25:18.047" v="3239"/>
        <pc:sldMkLst>
          <pc:docMk/>
          <pc:sldMk cId="329246129" sldId="390"/>
        </pc:sldMkLst>
        <pc:spChg chg="mod">
          <ac:chgData name="Federico Cluni" userId="754e41aadaf4a8ea" providerId="LiveId" clId="{7965E55E-7EB0-43E4-8CA7-15AAE39EADF0}" dt="2020-07-03T09:25:18.047" v="3239"/>
          <ac:spMkLst>
            <pc:docMk/>
            <pc:sldMk cId="329246129" sldId="390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6:50:58.729" v="2736" actId="478"/>
          <ac:spMkLst>
            <pc:docMk/>
            <pc:sldMk cId="329246129" sldId="390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6:51:09.777" v="2742" actId="20577"/>
          <ac:spMkLst>
            <pc:docMk/>
            <pc:sldMk cId="329246129" sldId="390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1:01.466" v="2737" actId="20577"/>
          <ac:spMkLst>
            <pc:docMk/>
            <pc:sldMk cId="329246129" sldId="390"/>
            <ac:spMk id="10243" creationId="{4D213196-1290-462C-A590-4FB3CF51C244}"/>
          </ac:spMkLst>
        </pc:spChg>
      </pc:sldChg>
      <pc:sldChg chg="modSp add mod ord">
        <pc:chgData name="Federico Cluni" userId="754e41aadaf4a8ea" providerId="LiveId" clId="{7965E55E-7EB0-43E4-8CA7-15AAE39EADF0}" dt="2020-07-01T16:51:16.825" v="2746" actId="20577"/>
        <pc:sldMkLst>
          <pc:docMk/>
          <pc:sldMk cId="3975614203" sldId="391"/>
        </pc:sldMkLst>
        <pc:spChg chg="mod">
          <ac:chgData name="Federico Cluni" userId="754e41aadaf4a8ea" providerId="LiveId" clId="{7965E55E-7EB0-43E4-8CA7-15AAE39EADF0}" dt="2020-07-01T16:49:28.872" v="2726" actId="20577"/>
          <ac:spMkLst>
            <pc:docMk/>
            <pc:sldMk cId="3975614203" sldId="391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6:47:55.923" v="2602" actId="1076"/>
          <ac:spMkLst>
            <pc:docMk/>
            <pc:sldMk cId="3975614203" sldId="391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6:51:16.825" v="2746" actId="20577"/>
          <ac:spMkLst>
            <pc:docMk/>
            <pc:sldMk cId="3975614203" sldId="391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48:26.192" v="2666" actId="2711"/>
          <ac:spMkLst>
            <pc:docMk/>
            <pc:sldMk cId="3975614203" sldId="39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7:11:37.201" v="2796"/>
        <pc:sldMkLst>
          <pc:docMk/>
          <pc:sldMk cId="222118004" sldId="392"/>
        </pc:sldMkLst>
        <pc:spChg chg="mod">
          <ac:chgData name="Federico Cluni" userId="754e41aadaf4a8ea" providerId="LiveId" clId="{7965E55E-7EB0-43E4-8CA7-15AAE39EADF0}" dt="2020-07-01T17:11:37.201" v="2796"/>
          <ac:spMkLst>
            <pc:docMk/>
            <pc:sldMk cId="222118004" sldId="392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7:11:19.630" v="2792" actId="20577"/>
          <ac:spMkLst>
            <pc:docMk/>
            <pc:sldMk cId="222118004" sldId="392"/>
            <ac:spMk id="5" creationId="{D77F15AE-CB05-4F94-B335-FABFB75B79C8}"/>
          </ac:spMkLst>
        </pc:spChg>
        <pc:spChg chg="mod">
          <ac:chgData name="Federico Cluni" userId="754e41aadaf4a8ea" providerId="LiveId" clId="{7965E55E-7EB0-43E4-8CA7-15AAE39EADF0}" dt="2020-07-01T17:11:25.669" v="2795" actId="20577"/>
          <ac:spMkLst>
            <pc:docMk/>
            <pc:sldMk cId="222118004" sldId="392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7:11:17.322" v="2791" actId="20577"/>
          <ac:spMkLst>
            <pc:docMk/>
            <pc:sldMk cId="222118004" sldId="392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7:13:00.268" v="2895" actId="20577"/>
        <pc:sldMkLst>
          <pc:docMk/>
          <pc:sldMk cId="496885526" sldId="393"/>
        </pc:sldMkLst>
        <pc:spChg chg="mod">
          <ac:chgData name="Federico Cluni" userId="754e41aadaf4a8ea" providerId="LiveId" clId="{7965E55E-7EB0-43E4-8CA7-15AAE39EADF0}" dt="2020-07-01T17:12:05.275" v="2798"/>
          <ac:spMkLst>
            <pc:docMk/>
            <pc:sldMk cId="496885526" sldId="393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7:12:09.621" v="2799" actId="20577"/>
          <ac:spMkLst>
            <pc:docMk/>
            <pc:sldMk cId="496885526" sldId="393"/>
            <ac:spMk id="5" creationId="{D77F15AE-CB05-4F94-B335-FABFB75B79C8}"/>
          </ac:spMkLst>
        </pc:spChg>
        <pc:spChg chg="mod">
          <ac:chgData name="Federico Cluni" userId="754e41aadaf4a8ea" providerId="LiveId" clId="{7965E55E-7EB0-43E4-8CA7-15AAE39EADF0}" dt="2020-07-01T17:13:00.268" v="2895" actId="20577"/>
          <ac:spMkLst>
            <pc:docMk/>
            <pc:sldMk cId="496885526" sldId="393"/>
            <ac:spMk id="10243" creationId="{4D213196-1290-462C-A590-4FB3CF51C244}"/>
          </ac:spMkLst>
        </pc:spChg>
      </pc:sldChg>
      <pc:sldChg chg="modSp add">
        <pc:chgData name="Federico Cluni" userId="754e41aadaf4a8ea" providerId="LiveId" clId="{7965E55E-7EB0-43E4-8CA7-15AAE39EADF0}" dt="2020-07-01T17:13:35.282" v="2897"/>
        <pc:sldMkLst>
          <pc:docMk/>
          <pc:sldMk cId="3822818421" sldId="394"/>
        </pc:sldMkLst>
        <pc:spChg chg="mod">
          <ac:chgData name="Federico Cluni" userId="754e41aadaf4a8ea" providerId="LiveId" clId="{7965E55E-7EB0-43E4-8CA7-15AAE39EADF0}" dt="2020-07-01T17:13:35.282" v="2897"/>
          <ac:spMkLst>
            <pc:docMk/>
            <pc:sldMk cId="3822818421" sldId="394"/>
            <ac:spMk id="4" creationId="{20E70B46-3267-498E-B6A2-2444632B2387}"/>
          </ac:spMkLst>
        </pc:spChg>
      </pc:sldChg>
      <pc:sldChg chg="addSp delSp modSp add mod">
        <pc:chgData name="Federico Cluni" userId="754e41aadaf4a8ea" providerId="LiveId" clId="{7965E55E-7EB0-43E4-8CA7-15AAE39EADF0}" dt="2020-07-03T05:16:05.233" v="3095" actId="6549"/>
        <pc:sldMkLst>
          <pc:docMk/>
          <pc:sldMk cId="1250316448" sldId="395"/>
        </pc:sldMkLst>
        <pc:spChg chg="add del mod">
          <ac:chgData name="Federico Cluni" userId="754e41aadaf4a8ea" providerId="LiveId" clId="{7965E55E-7EB0-43E4-8CA7-15AAE39EADF0}" dt="2020-07-03T05:14:54.551" v="3089" actId="478"/>
          <ac:spMkLst>
            <pc:docMk/>
            <pc:sldMk cId="1250316448" sldId="395"/>
            <ac:spMk id="2" creationId="{360B37B3-410C-42FA-A30C-B7A85F07CAE2}"/>
          </ac:spMkLst>
        </pc:spChg>
        <pc:spChg chg="mod">
          <ac:chgData name="Federico Cluni" userId="754e41aadaf4a8ea" providerId="LiveId" clId="{7965E55E-7EB0-43E4-8CA7-15AAE39EADF0}" dt="2020-07-03T05:16:05.233" v="3095" actId="6549"/>
          <ac:spMkLst>
            <pc:docMk/>
            <pc:sldMk cId="1250316448" sldId="395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05:15:48.579" v="3094" actId="1076"/>
          <ac:picMkLst>
            <pc:docMk/>
            <pc:sldMk cId="1250316448" sldId="395"/>
            <ac:picMk id="3" creationId="{50393192-8510-4850-B591-FD68A3E8BFA1}"/>
          </ac:picMkLst>
        </pc:picChg>
      </pc:sldChg>
      <pc:sldChg chg="addSp delSp modSp add mod">
        <pc:chgData name="Federico Cluni" userId="754e41aadaf4a8ea" providerId="LiveId" clId="{7965E55E-7EB0-43E4-8CA7-15AAE39EADF0}" dt="2020-07-03T05:16:41.180" v="3100" actId="1076"/>
        <pc:sldMkLst>
          <pc:docMk/>
          <pc:sldMk cId="1269001057" sldId="396"/>
        </pc:sldMkLst>
        <pc:picChg chg="add mod">
          <ac:chgData name="Federico Cluni" userId="754e41aadaf4a8ea" providerId="LiveId" clId="{7965E55E-7EB0-43E4-8CA7-15AAE39EADF0}" dt="2020-07-03T05:16:41.180" v="3100" actId="1076"/>
          <ac:picMkLst>
            <pc:docMk/>
            <pc:sldMk cId="1269001057" sldId="396"/>
            <ac:picMk id="2" creationId="{295B7DC3-ED05-4976-9175-7570FA00C669}"/>
          </ac:picMkLst>
        </pc:picChg>
        <pc:picChg chg="del">
          <ac:chgData name="Federico Cluni" userId="754e41aadaf4a8ea" providerId="LiveId" clId="{7965E55E-7EB0-43E4-8CA7-15AAE39EADF0}" dt="2020-07-03T05:16:31.690" v="3097" actId="478"/>
          <ac:picMkLst>
            <pc:docMk/>
            <pc:sldMk cId="1269001057" sldId="396"/>
            <ac:picMk id="3" creationId="{50393192-8510-4850-B591-FD68A3E8BFA1}"/>
          </ac:picMkLst>
        </pc:picChg>
      </pc:sldChg>
      <pc:sldChg chg="addSp delSp modSp add mod">
        <pc:chgData name="Federico Cluni" userId="754e41aadaf4a8ea" providerId="LiveId" clId="{7965E55E-7EB0-43E4-8CA7-15AAE39EADF0}" dt="2020-07-03T05:17:25.435" v="3107" actId="1076"/>
        <pc:sldMkLst>
          <pc:docMk/>
          <pc:sldMk cId="3650209211" sldId="397"/>
        </pc:sldMkLst>
        <pc:picChg chg="del">
          <ac:chgData name="Federico Cluni" userId="754e41aadaf4a8ea" providerId="LiveId" clId="{7965E55E-7EB0-43E4-8CA7-15AAE39EADF0}" dt="2020-07-03T05:16:48.179" v="3102" actId="478"/>
          <ac:picMkLst>
            <pc:docMk/>
            <pc:sldMk cId="3650209211" sldId="397"/>
            <ac:picMk id="2" creationId="{295B7DC3-ED05-4976-9175-7570FA00C669}"/>
          </ac:picMkLst>
        </pc:picChg>
        <pc:picChg chg="add mod">
          <ac:chgData name="Federico Cluni" userId="754e41aadaf4a8ea" providerId="LiveId" clId="{7965E55E-7EB0-43E4-8CA7-15AAE39EADF0}" dt="2020-07-03T05:17:25.435" v="3107" actId="1076"/>
          <ac:picMkLst>
            <pc:docMk/>
            <pc:sldMk cId="3650209211" sldId="397"/>
            <ac:picMk id="3" creationId="{C0A1023A-9931-4422-BD22-AD0B5FF24B28}"/>
          </ac:picMkLst>
        </pc:picChg>
      </pc:sldChg>
      <pc:sldChg chg="addSp delSp modSp add mod">
        <pc:chgData name="Federico Cluni" userId="754e41aadaf4a8ea" providerId="LiveId" clId="{7965E55E-7EB0-43E4-8CA7-15AAE39EADF0}" dt="2020-07-03T05:21:18.724" v="3199" actId="20577"/>
        <pc:sldMkLst>
          <pc:docMk/>
          <pc:sldMk cId="559429334" sldId="398"/>
        </pc:sldMkLst>
        <pc:spChg chg="add mod">
          <ac:chgData name="Federico Cluni" userId="754e41aadaf4a8ea" providerId="LiveId" clId="{7965E55E-7EB0-43E4-8CA7-15AAE39EADF0}" dt="2020-07-03T05:21:18.724" v="3199" actId="20577"/>
          <ac:spMkLst>
            <pc:docMk/>
            <pc:sldMk cId="559429334" sldId="398"/>
            <ac:spMk id="4" creationId="{B834D56C-EED6-44E1-B0CC-885DFC02A2D6}"/>
          </ac:spMkLst>
        </pc:spChg>
        <pc:spChg chg="add mod">
          <ac:chgData name="Federico Cluni" userId="754e41aadaf4a8ea" providerId="LiveId" clId="{7965E55E-7EB0-43E4-8CA7-15AAE39EADF0}" dt="2020-07-03T05:19:39.548" v="3125" actId="1076"/>
          <ac:spMkLst>
            <pc:docMk/>
            <pc:sldMk cId="559429334" sldId="398"/>
            <ac:spMk id="5" creationId="{686E4DE2-3404-43C7-95A8-764C50F0A128}"/>
          </ac:spMkLst>
        </pc:spChg>
        <pc:spChg chg="add del mod">
          <ac:chgData name="Federico Cluni" userId="754e41aadaf4a8ea" providerId="LiveId" clId="{7965E55E-7EB0-43E4-8CA7-15AAE39EADF0}" dt="2020-07-03T05:19:58.401" v="3127" actId="478"/>
          <ac:spMkLst>
            <pc:docMk/>
            <pc:sldMk cId="559429334" sldId="398"/>
            <ac:spMk id="6" creationId="{4D6AAAB7-C8A5-4568-A466-07B1BD7CA96F}"/>
          </ac:spMkLst>
        </pc:spChg>
      </pc:sldChg>
      <pc:sldChg chg="addSp modSp add mod">
        <pc:chgData name="Federico Cluni" userId="754e41aadaf4a8ea" providerId="LiveId" clId="{7965E55E-7EB0-43E4-8CA7-15AAE39EADF0}" dt="2020-07-03T05:18:13.452" v="3111" actId="1076"/>
        <pc:sldMkLst>
          <pc:docMk/>
          <pc:sldMk cId="1757947319" sldId="399"/>
        </pc:sldMkLst>
        <pc:picChg chg="add mod">
          <ac:chgData name="Federico Cluni" userId="754e41aadaf4a8ea" providerId="LiveId" clId="{7965E55E-7EB0-43E4-8CA7-15AAE39EADF0}" dt="2020-07-03T05:18:13.452" v="3111" actId="1076"/>
          <ac:picMkLst>
            <pc:docMk/>
            <pc:sldMk cId="1757947319" sldId="399"/>
            <ac:picMk id="2" creationId="{0F802530-1DBC-41A5-AD10-900F15D33952}"/>
          </ac:picMkLst>
        </pc:picChg>
      </pc:sldChg>
      <pc:sldChg chg="addSp modSp add mod">
        <pc:chgData name="Federico Cluni" userId="754e41aadaf4a8ea" providerId="LiveId" clId="{7965E55E-7EB0-43E4-8CA7-15AAE39EADF0}" dt="2020-07-03T05:18:52.772" v="3114" actId="1076"/>
        <pc:sldMkLst>
          <pc:docMk/>
          <pc:sldMk cId="3077416957" sldId="400"/>
        </pc:sldMkLst>
        <pc:picChg chg="add mod">
          <ac:chgData name="Federico Cluni" userId="754e41aadaf4a8ea" providerId="LiveId" clId="{7965E55E-7EB0-43E4-8CA7-15AAE39EADF0}" dt="2020-07-03T05:18:52.772" v="3114" actId="1076"/>
          <ac:picMkLst>
            <pc:docMk/>
            <pc:sldMk cId="3077416957" sldId="400"/>
            <ac:picMk id="2" creationId="{3CBF8723-82A9-4F7E-84FA-940B4D2E83D9}"/>
          </ac:picMkLst>
        </pc:picChg>
      </pc:sldChg>
      <pc:sldChg chg="modSp add mod">
        <pc:chgData name="Federico Cluni" userId="754e41aadaf4a8ea" providerId="LiveId" clId="{7965E55E-7EB0-43E4-8CA7-15AAE39EADF0}" dt="2020-07-03T05:20:53.283" v="3195" actId="1076"/>
        <pc:sldMkLst>
          <pc:docMk/>
          <pc:sldMk cId="825490957" sldId="401"/>
        </pc:sldMkLst>
        <pc:spChg chg="mod">
          <ac:chgData name="Federico Cluni" userId="754e41aadaf4a8ea" providerId="LiveId" clId="{7965E55E-7EB0-43E4-8CA7-15AAE39EADF0}" dt="2020-07-03T05:20:36.450" v="3191" actId="20577"/>
          <ac:spMkLst>
            <pc:docMk/>
            <pc:sldMk cId="825490957" sldId="401"/>
            <ac:spMk id="4" creationId="{B834D56C-EED6-44E1-B0CC-885DFC02A2D6}"/>
          </ac:spMkLst>
        </pc:spChg>
        <pc:spChg chg="mod">
          <ac:chgData name="Federico Cluni" userId="754e41aadaf4a8ea" providerId="LiveId" clId="{7965E55E-7EB0-43E4-8CA7-15AAE39EADF0}" dt="2020-07-03T05:20:53.283" v="3195" actId="1076"/>
          <ac:spMkLst>
            <pc:docMk/>
            <pc:sldMk cId="825490957" sldId="401"/>
            <ac:spMk id="6" creationId="{4D6AAAB7-C8A5-4568-A466-07B1BD7CA96F}"/>
          </ac:spMkLst>
        </pc:spChg>
        <pc:spChg chg="mod">
          <ac:chgData name="Federico Cluni" userId="754e41aadaf4a8ea" providerId="LiveId" clId="{7965E55E-7EB0-43E4-8CA7-15AAE39EADF0}" dt="2020-07-03T05:20:49.662" v="3194" actId="1076"/>
          <ac:spMkLst>
            <pc:docMk/>
            <pc:sldMk cId="825490957" sldId="401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3T05:53:44.492" v="3237" actId="13926"/>
        <pc:sldMkLst>
          <pc:docMk/>
          <pc:sldMk cId="3102285299" sldId="402"/>
        </pc:sldMkLst>
        <pc:spChg chg="add del">
          <ac:chgData name="Federico Cluni" userId="754e41aadaf4a8ea" providerId="LiveId" clId="{7965E55E-7EB0-43E4-8CA7-15AAE39EADF0}" dt="2020-07-03T05:51:29.789" v="3205"/>
          <ac:spMkLst>
            <pc:docMk/>
            <pc:sldMk cId="3102285299" sldId="402"/>
            <ac:spMk id="2" creationId="{6312DA9A-68FA-44AC-AA7F-4467FBBC05DE}"/>
          </ac:spMkLst>
        </pc:spChg>
        <pc:spChg chg="mod">
          <ac:chgData name="Federico Cluni" userId="754e41aadaf4a8ea" providerId="LiveId" clId="{7965E55E-7EB0-43E4-8CA7-15AAE39EADF0}" dt="2020-07-03T05:53:44.492" v="3237" actId="13926"/>
          <ac:spMkLst>
            <pc:docMk/>
            <pc:sldMk cId="3102285299" sldId="402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7965E55E-7EB0-43E4-8CA7-15AAE39EADF0}" dt="2020-07-03T14:34:16.584" v="3660" actId="1036"/>
        <pc:sldMkLst>
          <pc:docMk/>
          <pc:sldMk cId="4115450534" sldId="403"/>
        </pc:sldMkLst>
        <pc:spChg chg="add mod">
          <ac:chgData name="Federico Cluni" userId="754e41aadaf4a8ea" providerId="LiveId" clId="{7965E55E-7EB0-43E4-8CA7-15AAE39EADF0}" dt="2020-07-03T14:34:16.584" v="3660" actId="1036"/>
          <ac:spMkLst>
            <pc:docMk/>
            <pc:sldMk cId="4115450534" sldId="403"/>
            <ac:spMk id="6" creationId="{0D07F038-1411-412E-B385-A1E5836518C4}"/>
          </ac:spMkLst>
        </pc:spChg>
        <pc:spChg chg="mod">
          <ac:chgData name="Federico Cluni" userId="754e41aadaf4a8ea" providerId="LiveId" clId="{7965E55E-7EB0-43E4-8CA7-15AAE39EADF0}" dt="2020-07-03T14:29:22.948" v="3443" actId="20577"/>
          <ac:spMkLst>
            <pc:docMk/>
            <pc:sldMk cId="4115450534" sldId="403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14:28:55.549" v="3415" actId="1076"/>
          <ac:picMkLst>
            <pc:docMk/>
            <pc:sldMk cId="4115450534" sldId="403"/>
            <ac:picMk id="2" creationId="{A9C0FC4E-D621-4875-8A61-D0529C726020}"/>
          </ac:picMkLst>
        </pc:picChg>
        <pc:picChg chg="add mod">
          <ac:chgData name="Federico Cluni" userId="754e41aadaf4a8ea" providerId="LiveId" clId="{7965E55E-7EB0-43E4-8CA7-15AAE39EADF0}" dt="2020-07-03T14:29:25.501" v="3444" actId="1076"/>
          <ac:picMkLst>
            <pc:docMk/>
            <pc:sldMk cId="4115450534" sldId="403"/>
            <ac:picMk id="3" creationId="{15C80DAF-11E3-4C93-876B-8B8F37F26C60}"/>
          </ac:picMkLst>
        </pc:picChg>
      </pc:sldChg>
      <pc:sldChg chg="addSp delSp modSp add mod">
        <pc:chgData name="Federico Cluni" userId="754e41aadaf4a8ea" providerId="LiveId" clId="{7965E55E-7EB0-43E4-8CA7-15AAE39EADF0}" dt="2020-07-03T14:37:28.085" v="3721" actId="20577"/>
        <pc:sldMkLst>
          <pc:docMk/>
          <pc:sldMk cId="700324072" sldId="404"/>
        </pc:sldMkLst>
        <pc:spChg chg="add mod">
          <ac:chgData name="Federico Cluni" userId="754e41aadaf4a8ea" providerId="LiveId" clId="{7965E55E-7EB0-43E4-8CA7-15AAE39EADF0}" dt="2020-07-03T14:34:27.540" v="3664" actId="1036"/>
          <ac:spMkLst>
            <pc:docMk/>
            <pc:sldMk cId="700324072" sldId="404"/>
            <ac:spMk id="8" creationId="{0AFE2A6C-AA10-4DFA-A5FB-5BD6D5DDC0CD}"/>
          </ac:spMkLst>
        </pc:spChg>
        <pc:spChg chg="add mod">
          <ac:chgData name="Federico Cluni" userId="754e41aadaf4a8ea" providerId="LiveId" clId="{7965E55E-7EB0-43E4-8CA7-15AAE39EADF0}" dt="2020-07-03T14:34:39.002" v="3670" actId="1038"/>
          <ac:spMkLst>
            <pc:docMk/>
            <pc:sldMk cId="700324072" sldId="404"/>
            <ac:spMk id="9" creationId="{F498F3BC-68CD-4B1C-87EB-A0CA155C3B51}"/>
          </ac:spMkLst>
        </pc:spChg>
        <pc:spChg chg="mod">
          <ac:chgData name="Federico Cluni" userId="754e41aadaf4a8ea" providerId="LiveId" clId="{7965E55E-7EB0-43E4-8CA7-15AAE39EADF0}" dt="2020-07-03T14:37:28.085" v="3721" actId="20577"/>
          <ac:spMkLst>
            <pc:docMk/>
            <pc:sldMk cId="700324072" sldId="404"/>
            <ac:spMk id="10243" creationId="{4D213196-1290-462C-A590-4FB3CF51C244}"/>
          </ac:spMkLst>
        </pc:spChg>
        <pc:picChg chg="del">
          <ac:chgData name="Federico Cluni" userId="754e41aadaf4a8ea" providerId="LiveId" clId="{7965E55E-7EB0-43E4-8CA7-15AAE39EADF0}" dt="2020-07-03T14:29:32.653" v="3446" actId="478"/>
          <ac:picMkLst>
            <pc:docMk/>
            <pc:sldMk cId="700324072" sldId="404"/>
            <ac:picMk id="2" creationId="{A9C0FC4E-D621-4875-8A61-D0529C726020}"/>
          </ac:picMkLst>
        </pc:picChg>
        <pc:picChg chg="del">
          <ac:chgData name="Federico Cluni" userId="754e41aadaf4a8ea" providerId="LiveId" clId="{7965E55E-7EB0-43E4-8CA7-15AAE39EADF0}" dt="2020-07-03T14:31:18.384" v="3501" actId="478"/>
          <ac:picMkLst>
            <pc:docMk/>
            <pc:sldMk cId="700324072" sldId="404"/>
            <ac:picMk id="3" creationId="{15C80DAF-11E3-4C93-876B-8B8F37F26C60}"/>
          </ac:picMkLst>
        </pc:picChg>
        <pc:picChg chg="add mod">
          <ac:chgData name="Federico Cluni" userId="754e41aadaf4a8ea" providerId="LiveId" clId="{7965E55E-7EB0-43E4-8CA7-15AAE39EADF0}" dt="2020-07-03T14:30:14.453" v="3449" actId="1076"/>
          <ac:picMkLst>
            <pc:docMk/>
            <pc:sldMk cId="700324072" sldId="404"/>
            <ac:picMk id="4" creationId="{E52A4F4B-846C-4C68-860B-4732497CACDB}"/>
          </ac:picMkLst>
        </pc:picChg>
        <pc:picChg chg="add mod">
          <ac:chgData name="Federico Cluni" userId="754e41aadaf4a8ea" providerId="LiveId" clId="{7965E55E-7EB0-43E4-8CA7-15AAE39EADF0}" dt="2020-07-03T14:31:28.188" v="3504" actId="1076"/>
          <ac:picMkLst>
            <pc:docMk/>
            <pc:sldMk cId="700324072" sldId="404"/>
            <ac:picMk id="5" creationId="{0FEDD68F-982E-4187-AFEA-6A585C8CCA71}"/>
          </ac:picMkLst>
        </pc:picChg>
        <pc:cxnChg chg="add mod">
          <ac:chgData name="Federico Cluni" userId="754e41aadaf4a8ea" providerId="LiveId" clId="{7965E55E-7EB0-43E4-8CA7-15AAE39EADF0}" dt="2020-07-03T14:35:01.638" v="3674" actId="1582"/>
          <ac:cxnSpMkLst>
            <pc:docMk/>
            <pc:sldMk cId="700324072" sldId="404"/>
            <ac:cxnSpMk id="7" creationId="{29C5E703-0F14-4F05-B163-995BEF66A441}"/>
          </ac:cxnSpMkLst>
        </pc:cxnChg>
      </pc:sldChg>
      <pc:sldChg chg="addSp modSp add mod">
        <pc:chgData name="Federico Cluni" userId="754e41aadaf4a8ea" providerId="LiveId" clId="{7965E55E-7EB0-43E4-8CA7-15AAE39EADF0}" dt="2020-07-03T14:38:49.008" v="3773" actId="20577"/>
        <pc:sldMkLst>
          <pc:docMk/>
          <pc:sldMk cId="407152477" sldId="405"/>
        </pc:sldMkLst>
        <pc:spChg chg="add mod">
          <ac:chgData name="Federico Cluni" userId="754e41aadaf4a8ea" providerId="LiveId" clId="{7965E55E-7EB0-43E4-8CA7-15AAE39EADF0}" dt="2020-07-03T14:38:28.281" v="3758" actId="1582"/>
          <ac:spMkLst>
            <pc:docMk/>
            <pc:sldMk cId="407152477" sldId="405"/>
            <ac:spMk id="3" creationId="{3D0A6138-6B76-40A6-B2A4-56D76EF6EAA0}"/>
          </ac:spMkLst>
        </pc:spChg>
        <pc:spChg chg="mod">
          <ac:chgData name="Federico Cluni" userId="754e41aadaf4a8ea" providerId="LiveId" clId="{7965E55E-7EB0-43E4-8CA7-15AAE39EADF0}" dt="2020-07-03T14:38:49.008" v="3773" actId="20577"/>
          <ac:spMkLst>
            <pc:docMk/>
            <pc:sldMk cId="407152477" sldId="405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14:37:15.974" v="3717" actId="1076"/>
          <ac:picMkLst>
            <pc:docMk/>
            <pc:sldMk cId="407152477" sldId="405"/>
            <ac:picMk id="2" creationId="{C95E721C-7926-40C1-9FF5-964EE7934B45}"/>
          </ac:picMkLst>
        </pc:picChg>
        <pc:picChg chg="mod">
          <ac:chgData name="Federico Cluni" userId="754e41aadaf4a8ea" providerId="LiveId" clId="{7965E55E-7EB0-43E4-8CA7-15AAE39EADF0}" dt="2020-07-03T14:37:36.243" v="3722" actId="1076"/>
          <ac:picMkLst>
            <pc:docMk/>
            <pc:sldMk cId="407152477" sldId="405"/>
            <ac:picMk id="4" creationId="{E52A4F4B-846C-4C68-860B-4732497CACDB}"/>
          </ac:picMkLst>
        </pc:picChg>
        <pc:picChg chg="mod">
          <ac:chgData name="Federico Cluni" userId="754e41aadaf4a8ea" providerId="LiveId" clId="{7965E55E-7EB0-43E4-8CA7-15AAE39EADF0}" dt="2020-07-03T14:38:05.049" v="3753" actId="1076"/>
          <ac:picMkLst>
            <pc:docMk/>
            <pc:sldMk cId="407152477" sldId="405"/>
            <ac:picMk id="5" creationId="{0FEDD68F-982E-4187-AFEA-6A585C8CCA71}"/>
          </ac:picMkLst>
        </pc:picChg>
      </pc:sldChg>
      <pc:sldChg chg="delSp modSp add del mod">
        <pc:chgData name="Federico Cluni" userId="754e41aadaf4a8ea" providerId="LiveId" clId="{7965E55E-7EB0-43E4-8CA7-15AAE39EADF0}" dt="2020-07-03T14:33:14.918" v="3580" actId="47"/>
        <pc:sldMkLst>
          <pc:docMk/>
          <pc:sldMk cId="1632483291" sldId="406"/>
        </pc:sldMkLst>
        <pc:spChg chg="mod">
          <ac:chgData name="Federico Cluni" userId="754e41aadaf4a8ea" providerId="LiveId" clId="{7965E55E-7EB0-43E4-8CA7-15AAE39EADF0}" dt="2020-07-03T14:33:12.077" v="3579" actId="6549"/>
          <ac:spMkLst>
            <pc:docMk/>
            <pc:sldMk cId="1632483291" sldId="406"/>
            <ac:spMk id="10243" creationId="{4D213196-1290-462C-A590-4FB3CF51C244}"/>
          </ac:spMkLst>
        </pc:spChg>
        <pc:picChg chg="del">
          <ac:chgData name="Federico Cluni" userId="754e41aadaf4a8ea" providerId="LiveId" clId="{7965E55E-7EB0-43E4-8CA7-15AAE39EADF0}" dt="2020-07-03T14:32:41.868" v="3558" actId="478"/>
          <ac:picMkLst>
            <pc:docMk/>
            <pc:sldMk cId="1632483291" sldId="406"/>
            <ac:picMk id="2" creationId="{A9C0FC4E-D621-4875-8A61-D0529C726020}"/>
          </ac:picMkLst>
        </pc:picChg>
        <pc:picChg chg="del">
          <ac:chgData name="Federico Cluni" userId="754e41aadaf4a8ea" providerId="LiveId" clId="{7965E55E-7EB0-43E4-8CA7-15AAE39EADF0}" dt="2020-07-03T14:32:42.723" v="3559" actId="478"/>
          <ac:picMkLst>
            <pc:docMk/>
            <pc:sldMk cId="1632483291" sldId="406"/>
            <ac:picMk id="3" creationId="{15C80DAF-11E3-4C93-876B-8B8F37F26C60}"/>
          </ac:picMkLst>
        </pc:picChg>
      </pc:sldChg>
    </pc:docChg>
  </pc:docChgLst>
  <pc:docChgLst>
    <pc:chgData name="Federico Cluni" userId="754e41aadaf4a8ea" providerId="LiveId" clId="{5D76A974-95EA-43AA-8F38-F927988C915F}"/>
    <pc:docChg chg="undo custSel addSld delSld modSld">
      <pc:chgData name="Federico Cluni" userId="754e41aadaf4a8ea" providerId="LiveId" clId="{5D76A974-95EA-43AA-8F38-F927988C915F}" dt="2020-06-23T10:12:10.321" v="4700" actId="20577"/>
      <pc:docMkLst>
        <pc:docMk/>
      </pc:docMkLst>
      <pc:sldChg chg="modSp mod">
        <pc:chgData name="Federico Cluni" userId="754e41aadaf4a8ea" providerId="LiveId" clId="{5D76A974-95EA-43AA-8F38-F927988C915F}" dt="2020-06-22T11:03:24.627" v="969" actId="20577"/>
        <pc:sldMkLst>
          <pc:docMk/>
          <pc:sldMk cId="0" sldId="256"/>
        </pc:sldMkLst>
        <pc:spChg chg="mod">
          <ac:chgData name="Federico Cluni" userId="754e41aadaf4a8ea" providerId="LiveId" clId="{5D76A974-95EA-43AA-8F38-F927988C915F}" dt="2020-06-22T11:03:24.627" v="96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6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286911153" sldId="28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077951468" sldId="29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788840518" sldId="29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2909882934" sldId="30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640886085" sldId="31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20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1143503960" sldId="32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448035217" sldId="323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4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5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6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7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8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9"/>
        </pc:sldMkLst>
      </pc:sldChg>
      <pc:sldChg chg="addSp delSp modSp add mod">
        <pc:chgData name="Federico Cluni" userId="754e41aadaf4a8ea" providerId="LiveId" clId="{5D76A974-95EA-43AA-8F38-F927988C915F}" dt="2020-06-23T04:02:37.772" v="2940" actId="2711"/>
        <pc:sldMkLst>
          <pc:docMk/>
          <pc:sldMk cId="0" sldId="330"/>
        </pc:sldMkLst>
        <pc:spChg chg="add del mod">
          <ac:chgData name="Federico Cluni" userId="754e41aadaf4a8ea" providerId="LiveId" clId="{5D76A974-95EA-43AA-8F38-F927988C915F}" dt="2020-06-23T02:57:01.245" v="1750"/>
          <ac:spMkLst>
            <pc:docMk/>
            <pc:sldMk cId="0" sldId="330"/>
            <ac:spMk id="5" creationId="{4D7A7F43-DFF5-4074-9948-89A5ADB491D6}"/>
          </ac:spMkLst>
        </pc:spChg>
        <pc:spChg chg="add mod">
          <ac:chgData name="Federico Cluni" userId="754e41aadaf4a8ea" providerId="LiveId" clId="{5D76A974-95EA-43AA-8F38-F927988C915F}" dt="2020-06-23T02:57:36.576" v="1799" actId="20577"/>
          <ac:spMkLst>
            <pc:docMk/>
            <pc:sldMk cId="0" sldId="330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3:46:28.852" v="2720" actId="108"/>
          <ac:spMkLst>
            <pc:docMk/>
            <pc:sldMk cId="0" sldId="330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2T09:03:26.542" v="297" actId="20577"/>
          <ac:spMkLst>
            <pc:docMk/>
            <pc:sldMk cId="0" sldId="330"/>
            <ac:spMk id="10243" creationId="{4D213196-1290-462C-A590-4FB3CF51C244}"/>
          </ac:spMkLst>
        </pc:spChg>
        <pc:spChg chg="mod">
          <ac:chgData name="Federico Cluni" userId="754e41aadaf4a8ea" providerId="LiveId" clId="{5D76A974-95EA-43AA-8F38-F927988C915F}" dt="2020-06-23T04:02:37.772" v="2940" actId="2711"/>
          <ac:spMkLst>
            <pc:docMk/>
            <pc:sldMk cId="0" sldId="330"/>
            <ac:spMk id="10244" creationId="{613B3A01-29A3-4FE0-A112-C0C266371865}"/>
          </ac:spMkLst>
        </pc:spChg>
      </pc:sldChg>
      <pc:sldChg chg="addSp delSp modSp add mod">
        <pc:chgData name="Federico Cluni" userId="754e41aadaf4a8ea" providerId="LiveId" clId="{5D76A974-95EA-43AA-8F38-F927988C915F}" dt="2020-06-23T09:15:49.778" v="4688" actId="114"/>
        <pc:sldMkLst>
          <pc:docMk/>
          <pc:sldMk cId="0" sldId="331"/>
        </pc:sldMkLst>
        <pc:spChg chg="add mod">
          <ac:chgData name="Federico Cluni" userId="754e41aadaf4a8ea" providerId="LiveId" clId="{5D76A974-95EA-43AA-8F38-F927988C915F}" dt="2020-06-22T11:22:04.741" v="1436" actId="1076"/>
          <ac:spMkLst>
            <pc:docMk/>
            <pc:sldMk cId="0" sldId="331"/>
            <ac:spMk id="4" creationId="{0809CA79-1D2B-4F56-A9C8-1755D07CFF14}"/>
          </ac:spMkLst>
        </pc:spChg>
        <pc:spChg chg="mod">
          <ac:chgData name="Federico Cluni" userId="754e41aadaf4a8ea" providerId="LiveId" clId="{5D76A974-95EA-43AA-8F38-F927988C915F}" dt="2020-06-23T03:46:33.035" v="2721" actId="108"/>
          <ac:spMkLst>
            <pc:docMk/>
            <pc:sldMk cId="0" sldId="331"/>
            <ac:spMk id="11266" creationId="{C3DA06E9-4327-4E22-9C1D-68B3A20164E3}"/>
          </ac:spMkLst>
        </pc:spChg>
        <pc:spChg chg="mod">
          <ac:chgData name="Federico Cluni" userId="754e41aadaf4a8ea" providerId="LiveId" clId="{5D76A974-95EA-43AA-8F38-F927988C915F}" dt="2020-06-23T09:15:49.778" v="4688" actId="114"/>
          <ac:spMkLst>
            <pc:docMk/>
            <pc:sldMk cId="0" sldId="331"/>
            <ac:spMk id="11267" creationId="{BD156AE0-AEC4-4AB9-A7A4-DB1A5DB1EAC9}"/>
          </ac:spMkLst>
        </pc:spChg>
        <pc:spChg chg="del">
          <ac:chgData name="Federico Cluni" userId="754e41aadaf4a8ea" providerId="LiveId" clId="{5D76A974-95EA-43AA-8F38-F927988C915F}" dt="2020-06-22T09:17:35.637" v="639" actId="478"/>
          <ac:spMkLst>
            <pc:docMk/>
            <pc:sldMk cId="0" sldId="331"/>
            <ac:spMk id="11268" creationId="{66C5F2FF-7923-477C-88A4-6BC4F734B394}"/>
          </ac:spMkLst>
        </pc:spChg>
        <pc:spChg chg="del mod">
          <ac:chgData name="Federico Cluni" userId="754e41aadaf4a8ea" providerId="LiveId" clId="{5D76A974-95EA-43AA-8F38-F927988C915F}" dt="2020-06-22T09:18:57.918" v="641" actId="478"/>
          <ac:spMkLst>
            <pc:docMk/>
            <pc:sldMk cId="0" sldId="331"/>
            <ac:spMk id="11269" creationId="{B32E0D00-D453-4790-8903-DFF294A5F7F0}"/>
          </ac:spMkLst>
        </pc:spChg>
      </pc:sldChg>
      <pc:sldChg chg="addSp delSp modSp add mod">
        <pc:chgData name="Federico Cluni" userId="754e41aadaf4a8ea" providerId="LiveId" clId="{5D76A974-95EA-43AA-8F38-F927988C915F}" dt="2020-06-23T03:46:39.743" v="2723"/>
        <pc:sldMkLst>
          <pc:docMk/>
          <pc:sldMk cId="0" sldId="332"/>
        </pc:sldMkLst>
        <pc:spChg chg="add mod">
          <ac:chgData name="Federico Cluni" userId="754e41aadaf4a8ea" providerId="LiveId" clId="{5D76A974-95EA-43AA-8F38-F927988C915F}" dt="2020-06-23T03:46:39.743" v="2723"/>
          <ac:spMkLst>
            <pc:docMk/>
            <pc:sldMk cId="0" sldId="332"/>
            <ac:spMk id="4" creationId="{77174DFE-16C9-4A10-860C-31842ABBFD61}"/>
          </ac:spMkLst>
        </pc:spChg>
        <pc:spChg chg="del">
          <ac:chgData name="Federico Cluni" userId="754e41aadaf4a8ea" providerId="LiveId" clId="{5D76A974-95EA-43AA-8F38-F927988C915F}" dt="2020-06-23T03:46:39.290" v="2722" actId="478"/>
          <ac:spMkLst>
            <pc:docMk/>
            <pc:sldMk cId="0" sldId="332"/>
            <ac:spMk id="12290" creationId="{88E6FE5E-2BA7-4E5A-ADE6-B0AF3C2FD05C}"/>
          </ac:spMkLst>
        </pc:spChg>
        <pc:spChg chg="mod">
          <ac:chgData name="Federico Cluni" userId="754e41aadaf4a8ea" providerId="LiveId" clId="{5D76A974-95EA-43AA-8F38-F927988C915F}" dt="2020-06-22T11:06:48.841" v="1120" actId="2711"/>
          <ac:spMkLst>
            <pc:docMk/>
            <pc:sldMk cId="0" sldId="332"/>
            <ac:spMk id="12291" creationId="{A5DF65CD-1CF0-4C9A-AED5-20A10EF70321}"/>
          </ac:spMkLst>
        </pc:spChg>
      </pc:sldChg>
      <pc:sldChg chg="add del">
        <pc:chgData name="Federico Cluni" userId="754e41aadaf4a8ea" providerId="LiveId" clId="{5D76A974-95EA-43AA-8F38-F927988C915F}" dt="2020-06-22T11:06:52.730" v="1121" actId="47"/>
        <pc:sldMkLst>
          <pc:docMk/>
          <pc:sldMk cId="0" sldId="333"/>
        </pc:sldMkLst>
      </pc:sldChg>
      <pc:sldChg chg="addSp delSp modSp add mod">
        <pc:chgData name="Federico Cluni" userId="754e41aadaf4a8ea" providerId="LiveId" clId="{5D76A974-95EA-43AA-8F38-F927988C915F}" dt="2020-06-23T03:46:44.086" v="2725"/>
        <pc:sldMkLst>
          <pc:docMk/>
          <pc:sldMk cId="0" sldId="334"/>
        </pc:sldMkLst>
        <pc:spChg chg="add mod">
          <ac:chgData name="Federico Cluni" userId="754e41aadaf4a8ea" providerId="LiveId" clId="{5D76A974-95EA-43AA-8F38-F927988C915F}" dt="2020-06-23T03:46:44.086" v="2725"/>
          <ac:spMkLst>
            <pc:docMk/>
            <pc:sldMk cId="0" sldId="334"/>
            <ac:spMk id="4" creationId="{735F6E0C-390C-45B5-8671-1FFB2549F34A}"/>
          </ac:spMkLst>
        </pc:spChg>
        <pc:spChg chg="del">
          <ac:chgData name="Federico Cluni" userId="754e41aadaf4a8ea" providerId="LiveId" clId="{5D76A974-95EA-43AA-8F38-F927988C915F}" dt="2020-06-23T03:46:43.672" v="2724" actId="478"/>
          <ac:spMkLst>
            <pc:docMk/>
            <pc:sldMk cId="0" sldId="334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3T03:02:20.975" v="1891" actId="2711"/>
          <ac:spMkLst>
            <pc:docMk/>
            <pc:sldMk cId="0" sldId="334"/>
            <ac:spMk id="14339" creationId="{9D82D140-BC79-4F3E-8723-A117B9B5F68B}"/>
          </ac:spMkLst>
        </pc:spChg>
        <pc:spChg chg="del">
          <ac:chgData name="Federico Cluni" userId="754e41aadaf4a8ea" providerId="LiveId" clId="{5D76A974-95EA-43AA-8F38-F927988C915F}" dt="2020-06-22T11:13:18.047" v="1233" actId="478"/>
          <ac:spMkLst>
            <pc:docMk/>
            <pc:sldMk cId="0" sldId="334"/>
            <ac:spMk id="14340" creationId="{51ADE3B4-F1D2-4B31-AFD4-CECD8E75DF92}"/>
          </ac:spMkLst>
        </pc:spChg>
      </pc:sldChg>
      <pc:sldChg chg="addSp delSp modSp add mod">
        <pc:chgData name="Federico Cluni" userId="754e41aadaf4a8ea" providerId="LiveId" clId="{5D76A974-95EA-43AA-8F38-F927988C915F}" dt="2020-06-23T03:53:35.439" v="2814" actId="2711"/>
        <pc:sldMkLst>
          <pc:docMk/>
          <pc:sldMk cId="0" sldId="335"/>
        </pc:sldMkLst>
        <pc:spChg chg="add mod">
          <ac:chgData name="Federico Cluni" userId="754e41aadaf4a8ea" providerId="LiveId" clId="{5D76A974-95EA-43AA-8F38-F927988C915F}" dt="2020-06-23T03:51:30.458" v="2776" actId="20577"/>
          <ac:spMkLst>
            <pc:docMk/>
            <pc:sldMk cId="0" sldId="335"/>
            <ac:spMk id="4" creationId="{7E2A67FF-CB65-4DE4-86C3-6F5F48581212}"/>
          </ac:spMkLst>
        </pc:spChg>
        <pc:spChg chg="del">
          <ac:chgData name="Federico Cluni" userId="754e41aadaf4a8ea" providerId="LiveId" clId="{5D76A974-95EA-43AA-8F38-F927988C915F}" dt="2020-06-23T03:46:53.483" v="2728" actId="478"/>
          <ac:spMkLst>
            <pc:docMk/>
            <pc:sldMk cId="0" sldId="335"/>
            <ac:spMk id="15362" creationId="{8CAEED60-143A-4241-BC12-70466CC2E43C}"/>
          </ac:spMkLst>
        </pc:spChg>
        <pc:spChg chg="mod">
          <ac:chgData name="Federico Cluni" userId="754e41aadaf4a8ea" providerId="LiveId" clId="{5D76A974-95EA-43AA-8F38-F927988C915F}" dt="2020-06-23T03:53:35.439" v="2814" actId="2711"/>
          <ac:spMkLst>
            <pc:docMk/>
            <pc:sldMk cId="0" sldId="335"/>
            <ac:spMk id="15363" creationId="{F9E46DD7-41C2-40D4-B920-F3DB00C96A9B}"/>
          </ac:spMkLst>
        </pc:spChg>
      </pc:sldChg>
      <pc:sldChg chg="modSp add mod">
        <pc:chgData name="Federico Cluni" userId="754e41aadaf4a8ea" providerId="LiveId" clId="{5D76A974-95EA-43AA-8F38-F927988C915F}" dt="2020-06-23T09:57:27.342" v="4694" actId="20577"/>
        <pc:sldMkLst>
          <pc:docMk/>
          <pc:sldMk cId="0" sldId="336"/>
        </pc:sldMkLst>
        <pc:spChg chg="mod">
          <ac:chgData name="Federico Cluni" userId="754e41aadaf4a8ea" providerId="LiveId" clId="{5D76A974-95EA-43AA-8F38-F927988C915F}" dt="2020-06-23T03:47:02.490" v="2737" actId="20577"/>
          <ac:spMkLst>
            <pc:docMk/>
            <pc:sldMk cId="0" sldId="336"/>
            <ac:spMk id="16386" creationId="{882A0809-C7C1-4476-9FE8-6FD3E95499E7}"/>
          </ac:spMkLst>
        </pc:spChg>
        <pc:spChg chg="mod">
          <ac:chgData name="Federico Cluni" userId="754e41aadaf4a8ea" providerId="LiveId" clId="{5D76A974-95EA-43AA-8F38-F927988C915F}" dt="2020-06-23T09:57:27.342" v="4694" actId="20577"/>
          <ac:spMkLst>
            <pc:docMk/>
            <pc:sldMk cId="0" sldId="336"/>
            <ac:spMk id="16387" creationId="{283E51D7-ED68-4802-BF41-1FBFAA72AB21}"/>
          </ac:spMkLst>
        </pc:spChg>
      </pc:sldChg>
      <pc:sldChg chg="modSp add mod">
        <pc:chgData name="Federico Cluni" userId="754e41aadaf4a8ea" providerId="LiveId" clId="{5D76A974-95EA-43AA-8F38-F927988C915F}" dt="2020-06-23T10:07:37.331" v="4699" actId="6549"/>
        <pc:sldMkLst>
          <pc:docMk/>
          <pc:sldMk cId="0" sldId="337"/>
        </pc:sldMkLst>
        <pc:spChg chg="mod">
          <ac:chgData name="Federico Cluni" userId="754e41aadaf4a8ea" providerId="LiveId" clId="{5D76A974-95EA-43AA-8F38-F927988C915F}" dt="2020-06-23T03:15:59.389" v="2277" actId="207"/>
          <ac:spMkLst>
            <pc:docMk/>
            <pc:sldMk cId="0" sldId="337"/>
            <ac:spMk id="17410" creationId="{2D813CF5-A2CC-42DC-AD05-A057CB148B32}"/>
          </ac:spMkLst>
        </pc:spChg>
        <pc:spChg chg="mod">
          <ac:chgData name="Federico Cluni" userId="754e41aadaf4a8ea" providerId="LiveId" clId="{5D76A974-95EA-43AA-8F38-F927988C915F}" dt="2020-06-23T10:07:37.331" v="4699" actId="6549"/>
          <ac:spMkLst>
            <pc:docMk/>
            <pc:sldMk cId="0" sldId="337"/>
            <ac:spMk id="17411" creationId="{32C54829-4DC3-47C9-B500-B6BCDD1ACD27}"/>
          </ac:spMkLst>
        </pc:spChg>
      </pc:sldChg>
      <pc:sldChg chg="modSp add del mod">
        <pc:chgData name="Federico Cluni" userId="754e41aadaf4a8ea" providerId="LiveId" clId="{5D76A974-95EA-43AA-8F38-F927988C915F}" dt="2020-06-23T03:23:39.249" v="2392" actId="47"/>
        <pc:sldMkLst>
          <pc:docMk/>
          <pc:sldMk cId="0" sldId="338"/>
        </pc:sldMkLst>
        <pc:spChg chg="mod">
          <ac:chgData name="Federico Cluni" userId="754e41aadaf4a8ea" providerId="LiveId" clId="{5D76A974-95EA-43AA-8F38-F927988C915F}" dt="2020-06-23T03:22:56.041" v="2366" actId="20577"/>
          <ac:spMkLst>
            <pc:docMk/>
            <pc:sldMk cId="0" sldId="338"/>
            <ac:spMk id="18435" creationId="{51FD5FC3-6669-4C1B-8932-E80D5820CF8C}"/>
          </ac:spMkLst>
        </pc:spChg>
      </pc:sldChg>
      <pc:sldChg chg="addSp delSp modSp add mod">
        <pc:chgData name="Federico Cluni" userId="754e41aadaf4a8ea" providerId="LiveId" clId="{5D76A974-95EA-43AA-8F38-F927988C915F}" dt="2020-06-23T10:12:10.321" v="4700" actId="20577"/>
        <pc:sldMkLst>
          <pc:docMk/>
          <pc:sldMk cId="0" sldId="339"/>
        </pc:sldMkLst>
        <pc:spChg chg="add mod">
          <ac:chgData name="Federico Cluni" userId="754e41aadaf4a8ea" providerId="LiveId" clId="{5D76A974-95EA-43AA-8F38-F927988C915F}" dt="2020-06-23T03:35:21.752" v="2641"/>
          <ac:spMkLst>
            <pc:docMk/>
            <pc:sldMk cId="0" sldId="339"/>
            <ac:spMk id="4" creationId="{32B5422C-67B4-4BEC-A8B0-BF42390183E5}"/>
          </ac:spMkLst>
        </pc:spChg>
        <pc:spChg chg="add del mod">
          <ac:chgData name="Federico Cluni" userId="754e41aadaf4a8ea" providerId="LiveId" clId="{5D76A974-95EA-43AA-8F38-F927988C915F}" dt="2020-06-23T03:47:57.660" v="2747"/>
          <ac:spMkLst>
            <pc:docMk/>
            <pc:sldMk cId="0" sldId="339"/>
            <ac:spMk id="5" creationId="{C70134F9-6369-415E-B237-076AFE366743}"/>
          </ac:spMkLst>
        </pc:spChg>
        <pc:spChg chg="del">
          <ac:chgData name="Federico Cluni" userId="754e41aadaf4a8ea" providerId="LiveId" clId="{5D76A974-95EA-43AA-8F38-F927988C915F}" dt="2020-06-23T03:35:21.285" v="2640" actId="478"/>
          <ac:spMkLst>
            <pc:docMk/>
            <pc:sldMk cId="0" sldId="339"/>
            <ac:spMk id="19458" creationId="{1BDD57FA-7308-403C-8AD0-D83C53A2EFB4}"/>
          </ac:spMkLst>
        </pc:spChg>
        <pc:spChg chg="mod">
          <ac:chgData name="Federico Cluni" userId="754e41aadaf4a8ea" providerId="LiveId" clId="{5D76A974-95EA-43AA-8F38-F927988C915F}" dt="2020-06-23T10:12:10.321" v="4700" actId="20577"/>
          <ac:spMkLst>
            <pc:docMk/>
            <pc:sldMk cId="0" sldId="339"/>
            <ac:spMk id="19459" creationId="{D2F68E11-D2D6-444D-9559-0153027350DA}"/>
          </ac:spMkLst>
        </pc:spChg>
      </pc:sldChg>
      <pc:sldChg chg="addSp delSp modSp add mod">
        <pc:chgData name="Federico Cluni" userId="754e41aadaf4a8ea" providerId="LiveId" clId="{5D76A974-95EA-43AA-8F38-F927988C915F}" dt="2020-06-23T03:46:49.887" v="2727"/>
        <pc:sldMkLst>
          <pc:docMk/>
          <pc:sldMk cId="360004768" sldId="340"/>
        </pc:sldMkLst>
        <pc:spChg chg="add mod">
          <ac:chgData name="Federico Cluni" userId="754e41aadaf4a8ea" providerId="LiveId" clId="{5D76A974-95EA-43AA-8F38-F927988C915F}" dt="2020-06-23T03:46:49.887" v="2727"/>
          <ac:spMkLst>
            <pc:docMk/>
            <pc:sldMk cId="360004768" sldId="340"/>
            <ac:spMk id="5" creationId="{F48FC6A2-C1B0-456F-BCE7-53426AE6E71E}"/>
          </ac:spMkLst>
        </pc:spChg>
        <pc:spChg chg="del">
          <ac:chgData name="Federico Cluni" userId="754e41aadaf4a8ea" providerId="LiveId" clId="{5D76A974-95EA-43AA-8F38-F927988C915F}" dt="2020-06-23T03:46:49.466" v="2726" actId="478"/>
          <ac:spMkLst>
            <pc:docMk/>
            <pc:sldMk cId="360004768" sldId="340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2T11:21:06.869" v="1382" actId="20577"/>
          <ac:spMkLst>
            <pc:docMk/>
            <pc:sldMk cId="360004768" sldId="340"/>
            <ac:spMk id="14339" creationId="{9D82D140-BC79-4F3E-8723-A117B9B5F68B}"/>
          </ac:spMkLst>
        </pc:spChg>
        <pc:picChg chg="add mod">
          <ac:chgData name="Federico Cluni" userId="754e41aadaf4a8ea" providerId="LiveId" clId="{5D76A974-95EA-43AA-8F38-F927988C915F}" dt="2020-06-22T11:19:47.790" v="1380" actId="1076"/>
          <ac:picMkLst>
            <pc:docMk/>
            <pc:sldMk cId="360004768" sldId="340"/>
            <ac:picMk id="3" creationId="{16B60384-73DB-422A-945B-E96362592ABA}"/>
          </ac:picMkLst>
        </pc:picChg>
      </pc:sldChg>
      <pc:sldChg chg="addSp delSp modSp add mod">
        <pc:chgData name="Federico Cluni" userId="754e41aadaf4a8ea" providerId="LiveId" clId="{5D76A974-95EA-43AA-8F38-F927988C915F}" dt="2020-06-23T10:02:54.705" v="4695" actId="6549"/>
        <pc:sldMkLst>
          <pc:docMk/>
          <pc:sldMk cId="2328275835" sldId="341"/>
        </pc:sldMkLst>
        <pc:spChg chg="add mod">
          <ac:chgData name="Federico Cluni" userId="754e41aadaf4a8ea" providerId="LiveId" clId="{5D76A974-95EA-43AA-8F38-F927988C915F}" dt="2020-06-23T10:02:54.705" v="4695" actId="6549"/>
          <ac:spMkLst>
            <pc:docMk/>
            <pc:sldMk cId="2328275835" sldId="341"/>
            <ac:spMk id="4" creationId="{6F0E81E9-B2C1-4BDD-B083-5F78AA68ED74}"/>
          </ac:spMkLst>
        </pc:spChg>
        <pc:spChg chg="mod">
          <ac:chgData name="Federico Cluni" userId="754e41aadaf4a8ea" providerId="LiveId" clId="{5D76A974-95EA-43AA-8F38-F927988C915F}" dt="2020-06-23T03:47:08.385" v="2745" actId="20577"/>
          <ac:spMkLst>
            <pc:docMk/>
            <pc:sldMk cId="2328275835" sldId="341"/>
            <ac:spMk id="16386" creationId="{882A0809-C7C1-4476-9FE8-6FD3E95499E7}"/>
          </ac:spMkLst>
        </pc:spChg>
        <pc:spChg chg="del">
          <ac:chgData name="Federico Cluni" userId="754e41aadaf4a8ea" providerId="LiveId" clId="{5D76A974-95EA-43AA-8F38-F927988C915F}" dt="2020-06-23T03:23:28.169" v="2390" actId="478"/>
          <ac:spMkLst>
            <pc:docMk/>
            <pc:sldMk cId="2328275835" sldId="341"/>
            <ac:spMk id="16387" creationId="{283E51D7-ED68-4802-BF41-1FBFAA72AB21}"/>
          </ac:spMkLst>
        </pc:spChg>
      </pc:sldChg>
      <pc:sldChg chg="addSp delSp modSp add mod">
        <pc:chgData name="Federico Cluni" userId="754e41aadaf4a8ea" providerId="LiveId" clId="{5D76A974-95EA-43AA-8F38-F927988C915F}" dt="2020-06-23T03:49:36.765" v="2757" actId="962"/>
        <pc:sldMkLst>
          <pc:docMk/>
          <pc:sldMk cId="2741876474" sldId="342"/>
        </pc:sldMkLst>
        <pc:spChg chg="mod">
          <ac:chgData name="Federico Cluni" userId="754e41aadaf4a8ea" providerId="LiveId" clId="{5D76A974-95EA-43AA-8F38-F927988C915F}" dt="2020-06-23T03:48:05.379" v="2753" actId="20577"/>
          <ac:spMkLst>
            <pc:docMk/>
            <pc:sldMk cId="2741876474" sldId="342"/>
            <ac:spMk id="4" creationId="{32B5422C-67B4-4BEC-A8B0-BF42390183E5}"/>
          </ac:spMkLst>
        </pc:spChg>
        <pc:spChg chg="del">
          <ac:chgData name="Federico Cluni" userId="754e41aadaf4a8ea" providerId="LiveId" clId="{5D76A974-95EA-43AA-8F38-F927988C915F}" dt="2020-06-23T03:49:23.594" v="2754" actId="478"/>
          <ac:spMkLst>
            <pc:docMk/>
            <pc:sldMk cId="2741876474" sldId="342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3:49:36.765" v="2757" actId="962"/>
          <ac:picMkLst>
            <pc:docMk/>
            <pc:sldMk cId="2741876474" sldId="342"/>
            <ac:picMk id="3" creationId="{4B7B563A-6C4C-4A4D-844E-1C79C99197C4}"/>
          </ac:picMkLst>
        </pc:picChg>
      </pc:sldChg>
      <pc:sldChg chg="addSp delSp modSp add mod">
        <pc:chgData name="Federico Cluni" userId="754e41aadaf4a8ea" providerId="LiveId" clId="{5D76A974-95EA-43AA-8F38-F927988C915F}" dt="2020-06-23T03:57:30.887" v="2868" actId="20577"/>
        <pc:sldMkLst>
          <pc:docMk/>
          <pc:sldMk cId="2916866009" sldId="343"/>
        </pc:sldMkLst>
        <pc:spChg chg="add del">
          <ac:chgData name="Federico Cluni" userId="754e41aadaf4a8ea" providerId="LiveId" clId="{5D76A974-95EA-43AA-8F38-F927988C915F}" dt="2020-06-23T03:54:54.925" v="2841"/>
          <ac:spMkLst>
            <pc:docMk/>
            <pc:sldMk cId="2916866009" sldId="343"/>
            <ac:spMk id="2" creationId="{3E842E1D-40C7-43F6-86DB-264FD87D1F45}"/>
          </ac:spMkLst>
        </pc:spChg>
        <pc:spChg chg="add mod">
          <ac:chgData name="Federico Cluni" userId="754e41aadaf4a8ea" providerId="LiveId" clId="{5D76A974-95EA-43AA-8F38-F927988C915F}" dt="2020-06-23T03:57:30.887" v="2868" actId="20577"/>
          <ac:spMkLst>
            <pc:docMk/>
            <pc:sldMk cId="2916866009" sldId="343"/>
            <ac:spMk id="5" creationId="{BC051BD1-6928-4D8B-87F6-8EA496FCCC57}"/>
          </ac:spMkLst>
        </pc:spChg>
        <pc:picChg chg="del">
          <ac:chgData name="Federico Cluni" userId="754e41aadaf4a8ea" providerId="LiveId" clId="{5D76A974-95EA-43AA-8F38-F927988C915F}" dt="2020-06-23T03:54:26.337" v="2816" actId="478"/>
          <ac:picMkLst>
            <pc:docMk/>
            <pc:sldMk cId="2916866009" sldId="343"/>
            <ac:picMk id="3" creationId="{4B7B563A-6C4C-4A4D-844E-1C79C99197C4}"/>
          </ac:picMkLst>
        </pc:picChg>
      </pc:sldChg>
      <pc:sldChg chg="addSp delSp modSp add mod modNotesTx">
        <pc:chgData name="Federico Cluni" userId="754e41aadaf4a8ea" providerId="LiveId" clId="{5D76A974-95EA-43AA-8F38-F927988C915F}" dt="2020-06-23T08:51:55.699" v="4687" actId="20577"/>
        <pc:sldMkLst>
          <pc:docMk/>
          <pc:sldMk cId="3157326155" sldId="344"/>
        </pc:sldMkLst>
        <pc:spChg chg="del">
          <ac:chgData name="Federico Cluni" userId="754e41aadaf4a8ea" providerId="LiveId" clId="{5D76A974-95EA-43AA-8F38-F927988C915F}" dt="2020-06-23T04:08:25.487" v="3050" actId="478"/>
          <ac:spMkLst>
            <pc:docMk/>
            <pc:sldMk cId="3157326155" sldId="344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4:08:39.763" v="3084" actId="313"/>
          <ac:spMkLst>
            <pc:docMk/>
            <pc:sldMk cId="3157326155" sldId="344"/>
            <ac:spMk id="10242" creationId="{DC72D2AB-B2A2-49F6-8438-A459BDA627FA}"/>
          </ac:spMkLst>
        </pc:spChg>
        <pc:spChg chg="del">
          <ac:chgData name="Federico Cluni" userId="754e41aadaf4a8ea" providerId="LiveId" clId="{5D76A974-95EA-43AA-8F38-F927988C915F}" dt="2020-06-23T04:08:23.745" v="3049" actId="478"/>
          <ac:spMkLst>
            <pc:docMk/>
            <pc:sldMk cId="3157326155" sldId="344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4:08:27.469" v="3051" actId="478"/>
          <ac:spMkLst>
            <pc:docMk/>
            <pc:sldMk cId="3157326155" sldId="344"/>
            <ac:spMk id="10244" creationId="{613B3A01-29A3-4FE0-A112-C0C266371865}"/>
          </ac:spMkLst>
        </pc:spChg>
        <pc:picChg chg="add mod">
          <ac:chgData name="Federico Cluni" userId="754e41aadaf4a8ea" providerId="LiveId" clId="{5D76A974-95EA-43AA-8F38-F927988C915F}" dt="2020-06-23T04:09:08.380" v="3090" actId="1076"/>
          <ac:picMkLst>
            <pc:docMk/>
            <pc:sldMk cId="3157326155" sldId="344"/>
            <ac:picMk id="3" creationId="{CBB2535A-E25D-489B-976C-390FF36A0205}"/>
          </ac:picMkLst>
        </pc:picChg>
      </pc:sldChg>
      <pc:sldChg chg="addSp modSp add mod">
        <pc:chgData name="Federico Cluni" userId="754e41aadaf4a8ea" providerId="LiveId" clId="{5D76A974-95EA-43AA-8F38-F927988C915F}" dt="2020-06-23T04:27:22.340" v="4070" actId="1076"/>
        <pc:sldMkLst>
          <pc:docMk/>
          <pc:sldMk cId="3747819896" sldId="345"/>
        </pc:sldMkLst>
        <pc:spChg chg="mod">
          <ac:chgData name="Federico Cluni" userId="754e41aadaf4a8ea" providerId="LiveId" clId="{5D76A974-95EA-43AA-8F38-F927988C915F}" dt="2020-06-23T04:17:18.288" v="3838" actId="20577"/>
          <ac:spMkLst>
            <pc:docMk/>
            <pc:sldMk cId="3747819896" sldId="345"/>
            <ac:spMk id="4" creationId="{32B5422C-67B4-4BEC-A8B0-BF42390183E5}"/>
          </ac:spMkLst>
        </pc:spChg>
        <pc:spChg chg="mod">
          <ac:chgData name="Federico Cluni" userId="754e41aadaf4a8ea" providerId="LiveId" clId="{5D76A974-95EA-43AA-8F38-F927988C915F}" dt="2020-06-23T04:27:19.089" v="4069" actId="6549"/>
          <ac:spMkLst>
            <pc:docMk/>
            <pc:sldMk cId="3747819896" sldId="345"/>
            <ac:spMk id="5" creationId="{BC051BD1-6928-4D8B-87F6-8EA496FCCC57}"/>
          </ac:spMkLst>
        </pc:spChg>
        <pc:graphicFrameChg chg="add mod">
          <ac:chgData name="Federico Cluni" userId="754e41aadaf4a8ea" providerId="LiveId" clId="{5D76A974-95EA-43AA-8F38-F927988C915F}" dt="2020-06-23T04:27:22.340" v="4070" actId="1076"/>
          <ac:graphicFrameMkLst>
            <pc:docMk/>
            <pc:sldMk cId="3747819896" sldId="345"/>
            <ac:graphicFrameMk id="6" creationId="{F588C38D-DD43-4F18-8C48-09A21482136C}"/>
          </ac:graphicFrameMkLst>
        </pc:graphicFrameChg>
        <pc:picChg chg="add mod">
          <ac:chgData name="Federico Cluni" userId="754e41aadaf4a8ea" providerId="LiveId" clId="{5D76A974-95EA-43AA-8F38-F927988C915F}" dt="2020-06-23T04:17:10.092" v="3825" actId="1076"/>
          <ac:picMkLst>
            <pc:docMk/>
            <pc:sldMk cId="3747819896" sldId="345"/>
            <ac:picMk id="3" creationId="{9FE7311C-FB06-4B3F-9FBB-A03F807F7C4B}"/>
          </ac:picMkLst>
        </pc:picChg>
      </pc:sldChg>
      <pc:sldChg chg="addSp modSp add mod">
        <pc:chgData name="Federico Cluni" userId="754e41aadaf4a8ea" providerId="LiveId" clId="{5D76A974-95EA-43AA-8F38-F927988C915F}" dt="2020-06-23T04:52:14.555" v="4162" actId="1076"/>
        <pc:sldMkLst>
          <pc:docMk/>
          <pc:sldMk cId="1718119538" sldId="346"/>
        </pc:sldMkLst>
        <pc:spChg chg="mod">
          <ac:chgData name="Federico Cluni" userId="754e41aadaf4a8ea" providerId="LiveId" clId="{5D76A974-95EA-43AA-8F38-F927988C915F}" dt="2020-06-23T04:52:06.115" v="4160" actId="20577"/>
          <ac:spMkLst>
            <pc:docMk/>
            <pc:sldMk cId="1718119538" sldId="346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4:52:14.555" v="4162" actId="1076"/>
          <ac:picMkLst>
            <pc:docMk/>
            <pc:sldMk cId="1718119538" sldId="346"/>
            <ac:picMk id="3" creationId="{580E8DE8-99D9-4A81-A55C-E52C6CDF0E32}"/>
          </ac:picMkLst>
        </pc:picChg>
      </pc:sldChg>
      <pc:sldChg chg="addSp delSp modSp add mod">
        <pc:chgData name="Federico Cluni" userId="754e41aadaf4a8ea" providerId="LiveId" clId="{5D76A974-95EA-43AA-8F38-F927988C915F}" dt="2020-06-23T05:38:03.248" v="4438" actId="114"/>
        <pc:sldMkLst>
          <pc:docMk/>
          <pc:sldMk cId="3072934415" sldId="347"/>
        </pc:sldMkLst>
        <pc:spChg chg="add del mod">
          <ac:chgData name="Federico Cluni" userId="754e41aadaf4a8ea" providerId="LiveId" clId="{5D76A974-95EA-43AA-8F38-F927988C915F}" dt="2020-06-23T05:38:03.248" v="4438" actId="114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5:35:28.734" v="4184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3T05:37:28.675" v="4386" actId="20577"/>
          <ac:spMkLst>
            <pc:docMk/>
            <pc:sldMk cId="3072934415" sldId="347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5:37:15.024" v="4372" actId="478"/>
          <ac:spMkLst>
            <pc:docMk/>
            <pc:sldMk cId="3072934415" sldId="347"/>
            <ac:spMk id="10244" creationId="{613B3A01-29A3-4FE0-A112-C0C266371865}"/>
          </ac:spMkLst>
        </pc:spChg>
      </pc:sldChg>
      <pc:sldChg chg="addSp delSp modSp add mod modNotesTx">
        <pc:chgData name="Federico Cluni" userId="754e41aadaf4a8ea" providerId="LiveId" clId="{5D76A974-95EA-43AA-8F38-F927988C915F}" dt="2020-06-23T05:55:41.206" v="4678" actId="6549"/>
        <pc:sldMkLst>
          <pc:docMk/>
          <pc:sldMk cId="2791073292" sldId="348"/>
        </pc:sldMkLst>
        <pc:spChg chg="add mod">
          <ac:chgData name="Federico Cluni" userId="754e41aadaf4a8ea" providerId="LiveId" clId="{5D76A974-95EA-43AA-8F38-F927988C915F}" dt="2020-06-23T05:41:48.611" v="4588" actId="6549"/>
          <ac:spMkLst>
            <pc:docMk/>
            <pc:sldMk cId="2791073292" sldId="348"/>
            <ac:spMk id="2" creationId="{D68E32B6-AF01-44C0-85D9-701FABF8EDB9}"/>
          </ac:spMkLst>
        </pc:spChg>
        <pc:spChg chg="del">
          <ac:chgData name="Federico Cluni" userId="754e41aadaf4a8ea" providerId="LiveId" clId="{5D76A974-95EA-43AA-8F38-F927988C915F}" dt="2020-06-23T05:38:54.040" v="4556" actId="478"/>
          <ac:spMkLst>
            <pc:docMk/>
            <pc:sldMk cId="2791073292" sldId="348"/>
            <ac:spMk id="6" creationId="{68436156-3152-4BD9-86E1-755DC756A626}"/>
          </ac:spMkLst>
        </pc:spChg>
        <pc:spChg chg="add mod">
          <ac:chgData name="Federico Cluni" userId="754e41aadaf4a8ea" providerId="LiveId" clId="{5D76A974-95EA-43AA-8F38-F927988C915F}" dt="2020-06-23T05:41:30.771" v="4586" actId="1076"/>
          <ac:spMkLst>
            <pc:docMk/>
            <pc:sldMk cId="2791073292" sldId="348"/>
            <ac:spMk id="7" creationId="{C8330819-ACFD-4AD2-B993-BA4DF85E65DB}"/>
          </ac:spMkLst>
        </pc:spChg>
        <pc:spChg chg="add mod">
          <ac:chgData name="Federico Cluni" userId="754e41aadaf4a8ea" providerId="LiveId" clId="{5D76A974-95EA-43AA-8F38-F927988C915F}" dt="2020-06-23T05:44:34.624" v="4647" actId="207"/>
          <ac:spMkLst>
            <pc:docMk/>
            <pc:sldMk cId="2791073292" sldId="348"/>
            <ac:spMk id="8" creationId="{4142A1DB-8355-4B02-AB40-6C3EE6EB422A}"/>
          </ac:spMkLst>
        </pc:spChg>
        <pc:spChg chg="add mod">
          <ac:chgData name="Federico Cluni" userId="754e41aadaf4a8ea" providerId="LiveId" clId="{5D76A974-95EA-43AA-8F38-F927988C915F}" dt="2020-06-23T05:44:44.218" v="4649" actId="207"/>
          <ac:spMkLst>
            <pc:docMk/>
            <pc:sldMk cId="2791073292" sldId="348"/>
            <ac:spMk id="9" creationId="{6690A33C-14B0-4777-A2B3-30399C14099E}"/>
          </ac:spMkLst>
        </pc:spChg>
        <pc:spChg chg="mod">
          <ac:chgData name="Federico Cluni" userId="754e41aadaf4a8ea" providerId="LiveId" clId="{5D76A974-95EA-43AA-8F38-F927988C915F}" dt="2020-06-23T05:43:06.301" v="4645" actId="20577"/>
          <ac:spMkLst>
            <pc:docMk/>
            <pc:sldMk cId="2791073292" sldId="348"/>
            <ac:spMk id="10243" creationId="{4D213196-1290-462C-A590-4FB3CF51C244}"/>
          </ac:spMkLst>
        </pc:spChg>
      </pc:sldChg>
    </pc:docChg>
  </pc:docChgLst>
  <pc:docChgLst>
    <pc:chgData name="Federico Cluni" userId="754e41aadaf4a8ea" providerId="LiveId" clId="{6970D417-8251-49E3-B758-7BDEA698CBDF}"/>
    <pc:docChg chg="undo custSel addSld delSld modSld sldOrd">
      <pc:chgData name="Federico Cluni" userId="754e41aadaf4a8ea" providerId="LiveId" clId="{6970D417-8251-49E3-B758-7BDEA698CBDF}" dt="2020-06-16T10:27:51.890" v="7508" actId="6549"/>
      <pc:docMkLst>
        <pc:docMk/>
      </pc:docMkLst>
      <pc:sldChg chg="addSp delSp modSp mod">
        <pc:chgData name="Federico Cluni" userId="754e41aadaf4a8ea" providerId="LiveId" clId="{6970D417-8251-49E3-B758-7BDEA698CBDF}" dt="2020-06-16T06:01:33.547" v="7225" actId="108"/>
        <pc:sldMkLst>
          <pc:docMk/>
          <pc:sldMk cId="0" sldId="257"/>
        </pc:sldMkLst>
        <pc:spChg chg="mod">
          <ac:chgData name="Federico Cluni" userId="754e41aadaf4a8ea" providerId="LiveId" clId="{6970D417-8251-49E3-B758-7BDEA698CBDF}" dt="2020-06-16T06:00:53.333" v="7214" actId="207"/>
          <ac:spMkLst>
            <pc:docMk/>
            <pc:sldMk cId="0" sldId="257"/>
            <ac:spMk id="3074" creationId="{20BE2961-C707-435A-9811-ABAE8D173778}"/>
          </ac:spMkLst>
        </pc:spChg>
        <pc:spChg chg="mod">
          <ac:chgData name="Federico Cluni" userId="754e41aadaf4a8ea" providerId="LiveId" clId="{6970D417-8251-49E3-B758-7BDEA698CBDF}" dt="2020-06-16T06:01:33.547" v="7225" actId="108"/>
          <ac:spMkLst>
            <pc:docMk/>
            <pc:sldMk cId="0" sldId="257"/>
            <ac:spMk id="3075" creationId="{CFD3459D-42FE-4658-A1BB-8D0E87740339}"/>
          </ac:spMkLst>
        </pc:spChg>
        <pc:graphicFrameChg chg="add del mod">
          <ac:chgData name="Federico Cluni" userId="754e41aadaf4a8ea" providerId="LiveId" clId="{6970D417-8251-49E3-B758-7BDEA698CBDF}" dt="2020-06-16T06:00:05.925" v="7197"/>
          <ac:graphicFrameMkLst>
            <pc:docMk/>
            <pc:sldMk cId="0" sldId="257"/>
            <ac:graphicFrameMk id="2" creationId="{27195974-B894-465A-ADB1-7AC84527B162}"/>
          </ac:graphicFrameMkLst>
        </pc:graphicFrameChg>
      </pc:sldChg>
      <pc:sldChg chg="addSp delSp modSp mod">
        <pc:chgData name="Federico Cluni" userId="754e41aadaf4a8ea" providerId="LiveId" clId="{6970D417-8251-49E3-B758-7BDEA698CBDF}" dt="2020-06-16T06:07:20.126" v="7349" actId="20577"/>
        <pc:sldMkLst>
          <pc:docMk/>
          <pc:sldMk cId="0" sldId="260"/>
        </pc:sldMkLst>
        <pc:spChg chg="del">
          <ac:chgData name="Federico Cluni" userId="754e41aadaf4a8ea" providerId="LiveId" clId="{6970D417-8251-49E3-B758-7BDEA698CBDF}" dt="2020-06-15T13:51:49.318" v="839" actId="478"/>
          <ac:spMkLst>
            <pc:docMk/>
            <pc:sldMk cId="0" sldId="260"/>
            <ac:spMk id="2" creationId="{8B5480C3-5C8B-4086-B224-2DFA7B86FD88}"/>
          </ac:spMkLst>
        </pc:spChg>
        <pc:spChg chg="add mod">
          <ac:chgData name="Federico Cluni" userId="754e41aadaf4a8ea" providerId="LiveId" clId="{6970D417-8251-49E3-B758-7BDEA698CBDF}" dt="2020-06-15T13:45:58.617" v="434"/>
          <ac:spMkLst>
            <pc:docMk/>
            <pc:sldMk cId="0" sldId="260"/>
            <ac:spMk id="5" creationId="{F50AE5AD-2284-461B-95AC-C7C8E8E767AA}"/>
          </ac:spMkLst>
        </pc:spChg>
        <pc:spChg chg="del">
          <ac:chgData name="Federico Cluni" userId="754e41aadaf4a8ea" providerId="LiveId" clId="{6970D417-8251-49E3-B758-7BDEA698CBDF}" dt="2020-06-15T13:45:57.636" v="433" actId="478"/>
          <ac:spMkLst>
            <pc:docMk/>
            <pc:sldMk cId="0" sldId="260"/>
            <ac:spMk id="9218" creationId="{933227F8-0716-4E2F-A358-4082C7D4A7BA}"/>
          </ac:spMkLst>
        </pc:spChg>
        <pc:spChg chg="mod">
          <ac:chgData name="Federico Cluni" userId="754e41aadaf4a8ea" providerId="LiveId" clId="{6970D417-8251-49E3-B758-7BDEA698CBDF}" dt="2020-06-16T06:07:20.126" v="7349" actId="20577"/>
          <ac:spMkLst>
            <pc:docMk/>
            <pc:sldMk cId="0" sldId="260"/>
            <ac:spMk id="9219" creationId="{A1FC0DEA-BB6C-4FD0-B78C-22B86F753767}"/>
          </ac:spMkLst>
        </pc:spChg>
      </pc:sldChg>
      <pc:sldChg chg="modSp mod">
        <pc:chgData name="Federico Cluni" userId="754e41aadaf4a8ea" providerId="LiveId" clId="{6970D417-8251-49E3-B758-7BDEA698CBDF}" dt="2020-06-16T08:27:16.333" v="7487" actId="20577"/>
        <pc:sldMkLst>
          <pc:docMk/>
          <pc:sldMk cId="0" sldId="261"/>
        </pc:sldMkLst>
        <pc:spChg chg="mod">
          <ac:chgData name="Federico Cluni" userId="754e41aadaf4a8ea" providerId="LiveId" clId="{6970D417-8251-49E3-B758-7BDEA698CBDF}" dt="2020-06-16T08:27:16.333" v="7487" actId="20577"/>
          <ac:spMkLst>
            <pc:docMk/>
            <pc:sldMk cId="0" sldId="261"/>
            <ac:spMk id="5123" creationId="{0BA5229F-B4A5-4B2F-B080-14E9A649C727}"/>
          </ac:spMkLst>
        </pc:spChg>
      </pc:sldChg>
      <pc:sldChg chg="modSp mod">
        <pc:chgData name="Federico Cluni" userId="754e41aadaf4a8ea" providerId="LiveId" clId="{6970D417-8251-49E3-B758-7BDEA698CBDF}" dt="2020-06-16T06:07:43.444" v="7372" actId="20577"/>
        <pc:sldMkLst>
          <pc:docMk/>
          <pc:sldMk cId="0" sldId="262"/>
        </pc:sldMkLst>
        <pc:spChg chg="mod">
          <ac:chgData name="Federico Cluni" userId="754e41aadaf4a8ea" providerId="LiveId" clId="{6970D417-8251-49E3-B758-7BDEA698CBDF}" dt="2020-06-16T06:07:43.444" v="7372" actId="20577"/>
          <ac:spMkLst>
            <pc:docMk/>
            <pc:sldMk cId="0" sldId="262"/>
            <ac:spMk id="6147" creationId="{3D0EA4EA-3876-4ADA-8AF4-CDBB5C43286B}"/>
          </ac:spMkLst>
        </pc:spChg>
        <pc:spChg chg="mod">
          <ac:chgData name="Federico Cluni" userId="754e41aadaf4a8ea" providerId="LiveId" clId="{6970D417-8251-49E3-B758-7BDEA698CBDF}" dt="2020-06-15T13:41:56" v="39" actId="207"/>
          <ac:spMkLst>
            <pc:docMk/>
            <pc:sldMk cId="0" sldId="262"/>
            <ac:spMk id="7170" creationId="{1329761C-47A9-4B91-815F-6F68EEF4ED18}"/>
          </ac:spMkLst>
        </pc:spChg>
        <pc:spChg chg="mod">
          <ac:chgData name="Federico Cluni" userId="754e41aadaf4a8ea" providerId="LiveId" clId="{6970D417-8251-49E3-B758-7BDEA698CBDF}" dt="2020-06-15T13:43:35.290" v="278" actId="114"/>
          <ac:spMkLst>
            <pc:docMk/>
            <pc:sldMk cId="0" sldId="262"/>
            <ac:spMk id="7173" creationId="{73CA57B7-FD39-4EC3-AB88-35EFD1D50183}"/>
          </ac:spMkLst>
        </pc:spChg>
      </pc:sldChg>
      <pc:sldChg chg="addSp delSp modSp mod">
        <pc:chgData name="Federico Cluni" userId="754e41aadaf4a8ea" providerId="LiveId" clId="{6970D417-8251-49E3-B758-7BDEA698CBDF}" dt="2020-06-16T09:56:04.660" v="7499" actId="20577"/>
        <pc:sldMkLst>
          <pc:docMk/>
          <pc:sldMk cId="0" sldId="263"/>
        </pc:sldMkLst>
        <pc:spChg chg="add mod">
          <ac:chgData name="Federico Cluni" userId="754e41aadaf4a8ea" providerId="LiveId" clId="{6970D417-8251-49E3-B758-7BDEA698CBDF}" dt="2020-06-15T15:21:21.620" v="3218"/>
          <ac:spMkLst>
            <pc:docMk/>
            <pc:sldMk cId="0" sldId="263"/>
            <ac:spMk id="6" creationId="{631CC3BA-3013-4BD1-A828-DBB8041ACAFD}"/>
          </ac:spMkLst>
        </pc:spChg>
        <pc:spChg chg="del">
          <ac:chgData name="Federico Cluni" userId="754e41aadaf4a8ea" providerId="LiveId" clId="{6970D417-8251-49E3-B758-7BDEA698CBDF}" dt="2020-06-15T15:21:20.851" v="3217" actId="478"/>
          <ac:spMkLst>
            <pc:docMk/>
            <pc:sldMk cId="0" sldId="263"/>
            <ac:spMk id="19458" creationId="{9C712E35-3F34-4FDD-BA7D-5126D6AD0AF8}"/>
          </ac:spMkLst>
        </pc:spChg>
        <pc:spChg chg="mod">
          <ac:chgData name="Federico Cluni" userId="754e41aadaf4a8ea" providerId="LiveId" clId="{6970D417-8251-49E3-B758-7BDEA698CBDF}" dt="2020-06-16T09:56:04.660" v="7499" actId="20577"/>
          <ac:spMkLst>
            <pc:docMk/>
            <pc:sldMk cId="0" sldId="263"/>
            <ac:spMk id="19459" creationId="{5267BED0-19F5-4900-8B11-87BAD4E85E7E}"/>
          </ac:spMkLst>
        </pc:spChg>
        <pc:spChg chg="del">
          <ac:chgData name="Federico Cluni" userId="754e41aadaf4a8ea" providerId="LiveId" clId="{6970D417-8251-49E3-B758-7BDEA698CBDF}" dt="2020-06-15T15:24:38.415" v="3498" actId="478"/>
          <ac:spMkLst>
            <pc:docMk/>
            <pc:sldMk cId="0" sldId="263"/>
            <ac:spMk id="19460" creationId="{ECF96E40-91A4-4F24-9F12-E517E1D0AA33}"/>
          </ac:spMkLst>
        </pc:spChg>
        <pc:spChg chg="mod">
          <ac:chgData name="Federico Cluni" userId="754e41aadaf4a8ea" providerId="LiveId" clId="{6970D417-8251-49E3-B758-7BDEA698CBDF}" dt="2020-06-15T15:27:12.788" v="3525" actId="1076"/>
          <ac:spMkLst>
            <pc:docMk/>
            <pc:sldMk cId="0" sldId="263"/>
            <ac:spMk id="19461" creationId="{D2A21BD3-F9A5-4BBF-944C-EEF6E7DCE4F6}"/>
          </ac:spMkLst>
        </pc:spChg>
        <pc:picChg chg="add mod">
          <ac:chgData name="Federico Cluni" userId="754e41aadaf4a8ea" providerId="LiveId" clId="{6970D417-8251-49E3-B758-7BDEA698CBDF}" dt="2020-06-15T15:27:09.324" v="3524" actId="1076"/>
          <ac:picMkLst>
            <pc:docMk/>
            <pc:sldMk cId="0" sldId="263"/>
            <ac:picMk id="3" creationId="{7808F0EF-1D41-47BE-B1D2-96FDA35BDDE3}"/>
          </ac:picMkLst>
        </pc:picChg>
      </pc:sldChg>
      <pc:sldChg chg="addSp delSp modSp mod">
        <pc:chgData name="Federico Cluni" userId="754e41aadaf4a8ea" providerId="LiveId" clId="{6970D417-8251-49E3-B758-7BDEA698CBDF}" dt="2020-06-16T09:37:34.376" v="7498" actId="20577"/>
        <pc:sldMkLst>
          <pc:docMk/>
          <pc:sldMk cId="0" sldId="264"/>
        </pc:sldMkLst>
        <pc:spChg chg="add mod">
          <ac:chgData name="Federico Cluni" userId="754e41aadaf4a8ea" providerId="LiveId" clId="{6970D417-8251-49E3-B758-7BDEA698CBDF}" dt="2020-06-15T14:34:46.825" v="1991"/>
          <ac:spMkLst>
            <pc:docMk/>
            <pc:sldMk cId="0" sldId="264"/>
            <ac:spMk id="6" creationId="{B879BC5A-F829-479F-AAFB-9C984C9857D6}"/>
          </ac:spMkLst>
        </pc:spChg>
        <pc:spChg chg="del">
          <ac:chgData name="Federico Cluni" userId="754e41aadaf4a8ea" providerId="LiveId" clId="{6970D417-8251-49E3-B758-7BDEA698CBDF}" dt="2020-06-15T14:34:46.384" v="1990" actId="478"/>
          <ac:spMkLst>
            <pc:docMk/>
            <pc:sldMk cId="0" sldId="264"/>
            <ac:spMk id="11266" creationId="{735A34A8-B7D2-4006-8BA7-B93D409D0B87}"/>
          </ac:spMkLst>
        </pc:spChg>
        <pc:spChg chg="mod">
          <ac:chgData name="Federico Cluni" userId="754e41aadaf4a8ea" providerId="LiveId" clId="{6970D417-8251-49E3-B758-7BDEA698CBDF}" dt="2020-06-16T09:37:34.376" v="7498" actId="20577"/>
          <ac:spMkLst>
            <pc:docMk/>
            <pc:sldMk cId="0" sldId="264"/>
            <ac:spMk id="11267" creationId="{60C28A8E-1F0E-45DE-BDC9-01504068DE75}"/>
          </ac:spMkLst>
        </pc:spChg>
        <pc:spChg chg="mod">
          <ac:chgData name="Federico Cluni" userId="754e41aadaf4a8ea" providerId="LiveId" clId="{6970D417-8251-49E3-B758-7BDEA698CBDF}" dt="2020-06-15T14:40:22.618" v="2272" actId="20577"/>
          <ac:spMkLst>
            <pc:docMk/>
            <pc:sldMk cId="0" sldId="264"/>
            <ac:spMk id="11268" creationId="{CF8BA127-8324-4F65-851B-CE9A40367BB5}"/>
          </ac:spMkLst>
        </pc:spChg>
      </pc:sldChg>
      <pc:sldChg chg="addSp delSp modSp mod">
        <pc:chgData name="Federico Cluni" userId="754e41aadaf4a8ea" providerId="LiveId" clId="{6970D417-8251-49E3-B758-7BDEA698CBDF}" dt="2020-06-15T15:21:08.105" v="3216" actId="20577"/>
        <pc:sldMkLst>
          <pc:docMk/>
          <pc:sldMk cId="0" sldId="265"/>
        </pc:sldMkLst>
        <pc:spChg chg="add mod">
          <ac:chgData name="Federico Cluni" userId="754e41aadaf4a8ea" providerId="LiveId" clId="{6970D417-8251-49E3-B758-7BDEA698CBDF}" dt="2020-06-15T15:17:14.935" v="3010"/>
          <ac:spMkLst>
            <pc:docMk/>
            <pc:sldMk cId="0" sldId="265"/>
            <ac:spMk id="4" creationId="{2D3B1264-1103-4FBE-8DA1-9466D3B434D6}"/>
          </ac:spMkLst>
        </pc:spChg>
        <pc:spChg chg="del">
          <ac:chgData name="Federico Cluni" userId="754e41aadaf4a8ea" providerId="LiveId" clId="{6970D417-8251-49E3-B758-7BDEA698CBDF}" dt="2020-06-15T15:17:14.498" v="3009" actId="478"/>
          <ac:spMkLst>
            <pc:docMk/>
            <pc:sldMk cId="0" sldId="265"/>
            <ac:spMk id="18434" creationId="{17C2155D-970F-4247-B552-3C8DF12819FA}"/>
          </ac:spMkLst>
        </pc:spChg>
        <pc:spChg chg="mod">
          <ac:chgData name="Federico Cluni" userId="754e41aadaf4a8ea" providerId="LiveId" clId="{6970D417-8251-49E3-B758-7BDEA698CBDF}" dt="2020-06-15T15:21:08.105" v="3216" actId="20577"/>
          <ac:spMkLst>
            <pc:docMk/>
            <pc:sldMk cId="0" sldId="265"/>
            <ac:spMk id="18435" creationId="{2CB6D9F1-F714-4698-B8A1-8889C3E9ACDF}"/>
          </ac:spMkLst>
        </pc:spChg>
      </pc:sldChg>
      <pc:sldChg chg="addSp delSp modSp mod ord">
        <pc:chgData name="Federico Cluni" userId="754e41aadaf4a8ea" providerId="LiveId" clId="{6970D417-8251-49E3-B758-7BDEA698CBDF}" dt="2020-06-16T06:16:19.459" v="7403" actId="20577"/>
        <pc:sldMkLst>
          <pc:docMk/>
          <pc:sldMk cId="0" sldId="266"/>
        </pc:sldMkLst>
        <pc:spChg chg="add mod">
          <ac:chgData name="Federico Cluni" userId="754e41aadaf4a8ea" providerId="LiveId" clId="{6970D417-8251-49E3-B758-7BDEA698CBDF}" dt="2020-06-15T15:28:05.134" v="3572"/>
          <ac:spMkLst>
            <pc:docMk/>
            <pc:sldMk cId="0" sldId="266"/>
            <ac:spMk id="5" creationId="{66D07098-8D6D-473E-9AE8-9C5E740EE784}"/>
          </ac:spMkLst>
        </pc:spChg>
        <pc:spChg chg="del">
          <ac:chgData name="Federico Cluni" userId="754e41aadaf4a8ea" providerId="LiveId" clId="{6970D417-8251-49E3-B758-7BDEA698CBDF}" dt="2020-06-15T15:27:59.662" v="3571" actId="478"/>
          <ac:spMkLst>
            <pc:docMk/>
            <pc:sldMk cId="0" sldId="266"/>
            <ac:spMk id="20482" creationId="{8EFB5EA0-7011-4F98-9FD9-76FCE4A4064C}"/>
          </ac:spMkLst>
        </pc:spChg>
        <pc:spChg chg="del mod">
          <ac:chgData name="Federico Cluni" userId="754e41aadaf4a8ea" providerId="LiveId" clId="{6970D417-8251-49E3-B758-7BDEA698CBDF}" dt="2020-06-15T15:39:11.469" v="4087" actId="478"/>
          <ac:spMkLst>
            <pc:docMk/>
            <pc:sldMk cId="0" sldId="266"/>
            <ac:spMk id="20483" creationId="{B7035848-63B3-4B52-8846-AECB97BA8E4E}"/>
          </ac:spMkLst>
        </pc:spChg>
        <pc:spChg chg="mod">
          <ac:chgData name="Federico Cluni" userId="754e41aadaf4a8ea" providerId="LiveId" clId="{6970D417-8251-49E3-B758-7BDEA698CBDF}" dt="2020-06-16T06:16:19.459" v="7403" actId="20577"/>
          <ac:spMkLst>
            <pc:docMk/>
            <pc:sldMk cId="0" sldId="266"/>
            <ac:spMk id="20484" creationId="{FF4DB5BD-A5A2-4D0B-BF45-40519D2A0129}"/>
          </ac:spMkLst>
        </pc:spChg>
        <pc:picChg chg="add mod">
          <ac:chgData name="Federico Cluni" userId="754e41aadaf4a8ea" providerId="LiveId" clId="{6970D417-8251-49E3-B758-7BDEA698CBDF}" dt="2020-06-15T15:41:43.622" v="4150" actId="1076"/>
          <ac:picMkLst>
            <pc:docMk/>
            <pc:sldMk cId="0" sldId="266"/>
            <ac:picMk id="3" creationId="{B6EAF9A2-D85E-4464-A485-F7CE3EBDFFB5}"/>
          </ac:picMkLst>
        </pc:picChg>
      </pc:sldChg>
      <pc:sldChg chg="addSp delSp modSp mod">
        <pc:chgData name="Federico Cluni" userId="754e41aadaf4a8ea" providerId="LiveId" clId="{6970D417-8251-49E3-B758-7BDEA698CBDF}" dt="2020-06-16T10:27:51.890" v="7508" actId="6549"/>
        <pc:sldMkLst>
          <pc:docMk/>
          <pc:sldMk cId="0" sldId="267"/>
        </pc:sldMkLst>
        <pc:spChg chg="add mod">
          <ac:chgData name="Federico Cluni" userId="754e41aadaf4a8ea" providerId="LiveId" clId="{6970D417-8251-49E3-B758-7BDEA698CBDF}" dt="2020-06-15T15:42:12.480" v="4154"/>
          <ac:spMkLst>
            <pc:docMk/>
            <pc:sldMk cId="0" sldId="267"/>
            <ac:spMk id="5" creationId="{63BCAABC-9448-464E-924A-DF3620D5702F}"/>
          </ac:spMkLst>
        </pc:spChg>
        <pc:spChg chg="del">
          <ac:chgData name="Federico Cluni" userId="754e41aadaf4a8ea" providerId="LiveId" clId="{6970D417-8251-49E3-B758-7BDEA698CBDF}" dt="2020-06-15T15:42:11.779" v="4153" actId="478"/>
          <ac:spMkLst>
            <pc:docMk/>
            <pc:sldMk cId="0" sldId="267"/>
            <ac:spMk id="21506" creationId="{65B19739-3584-416A-A2A1-D5D1AF9C77F9}"/>
          </ac:spMkLst>
        </pc:spChg>
        <pc:spChg chg="mod">
          <ac:chgData name="Federico Cluni" userId="754e41aadaf4a8ea" providerId="LiveId" clId="{6970D417-8251-49E3-B758-7BDEA698CBDF}" dt="2020-06-16T10:27:51.890" v="7508" actId="6549"/>
          <ac:spMkLst>
            <pc:docMk/>
            <pc:sldMk cId="0" sldId="267"/>
            <ac:spMk id="21507" creationId="{2D573EDD-FA1B-4A8D-A918-7A79F99A8300}"/>
          </ac:spMkLst>
        </pc:spChg>
        <pc:spChg chg="mod">
          <ac:chgData name="Federico Cluni" userId="754e41aadaf4a8ea" providerId="LiveId" clId="{6970D417-8251-49E3-B758-7BDEA698CBDF}" dt="2020-06-15T15:43:57.114" v="4299" actId="20577"/>
          <ac:spMkLst>
            <pc:docMk/>
            <pc:sldMk cId="0" sldId="267"/>
            <ac:spMk id="21508" creationId="{DBB576BB-0EF6-4B9F-9D00-C6F0A6AD664C}"/>
          </ac:spMkLst>
        </pc:spChg>
      </pc:sldChg>
      <pc:sldChg chg="addSp delSp modSp mod">
        <pc:chgData name="Federico Cluni" userId="754e41aadaf4a8ea" providerId="LiveId" clId="{6970D417-8251-49E3-B758-7BDEA698CBDF}" dt="2020-06-15T16:03:09.725" v="4572"/>
        <pc:sldMkLst>
          <pc:docMk/>
          <pc:sldMk cId="0" sldId="268"/>
        </pc:sldMkLst>
        <pc:spChg chg="add mod">
          <ac:chgData name="Federico Cluni" userId="754e41aadaf4a8ea" providerId="LiveId" clId="{6970D417-8251-49E3-B758-7BDEA698CBDF}" dt="2020-06-15T16:02:57.771" v="4570" actId="114"/>
          <ac:spMkLst>
            <pc:docMk/>
            <pc:sldMk cId="0" sldId="268"/>
            <ac:spMk id="6" creationId="{9ED8ABB6-AF0A-42A5-AF65-767AB5F93706}"/>
          </ac:spMkLst>
        </pc:spChg>
        <pc:spChg chg="add mod">
          <ac:chgData name="Federico Cluni" userId="754e41aadaf4a8ea" providerId="LiveId" clId="{6970D417-8251-49E3-B758-7BDEA698CBDF}" dt="2020-06-15T16:03:09.725" v="4572"/>
          <ac:spMkLst>
            <pc:docMk/>
            <pc:sldMk cId="0" sldId="268"/>
            <ac:spMk id="7" creationId="{B495A0AB-F47B-40F2-8EEE-2767834A30E2}"/>
          </ac:spMkLst>
        </pc:spChg>
        <pc:spChg chg="del">
          <ac:chgData name="Federico Cluni" userId="754e41aadaf4a8ea" providerId="LiveId" clId="{6970D417-8251-49E3-B758-7BDEA698CBDF}" dt="2020-06-15T16:03:08.978" v="4571" actId="478"/>
          <ac:spMkLst>
            <pc:docMk/>
            <pc:sldMk cId="0" sldId="268"/>
            <ac:spMk id="22530" creationId="{898E6E91-0D19-4875-A623-55D314CB8647}"/>
          </ac:spMkLst>
        </pc:spChg>
        <pc:spChg chg="mod">
          <ac:chgData name="Federico Cluni" userId="754e41aadaf4a8ea" providerId="LiveId" clId="{6970D417-8251-49E3-B758-7BDEA698CBDF}" dt="2020-06-15T16:02:04.283" v="4447" actId="20577"/>
          <ac:spMkLst>
            <pc:docMk/>
            <pc:sldMk cId="0" sldId="268"/>
            <ac:spMk id="22531" creationId="{39233DBB-C68A-4241-91EF-A18A43DA6EC6}"/>
          </ac:spMkLst>
        </pc:spChg>
        <pc:spChg chg="del">
          <ac:chgData name="Federico Cluni" userId="754e41aadaf4a8ea" providerId="LiveId" clId="{6970D417-8251-49E3-B758-7BDEA698CBDF}" dt="2020-06-15T16:00:43.334" v="4322" actId="478"/>
          <ac:spMkLst>
            <pc:docMk/>
            <pc:sldMk cId="0" sldId="268"/>
            <ac:spMk id="22532" creationId="{2C700216-4FEF-42F5-AD08-34CFEDF267F8}"/>
          </ac:spMkLst>
        </pc:spChg>
        <pc:spChg chg="del">
          <ac:chgData name="Federico Cluni" userId="754e41aadaf4a8ea" providerId="LiveId" clId="{6970D417-8251-49E3-B758-7BDEA698CBDF}" dt="2020-06-15T16:00:44.863" v="4323" actId="478"/>
          <ac:spMkLst>
            <pc:docMk/>
            <pc:sldMk cId="0" sldId="268"/>
            <ac:spMk id="22533" creationId="{560E8664-FDCB-47BC-A90C-567EBF37212C}"/>
          </ac:spMkLst>
        </pc:spChg>
      </pc:sldChg>
      <pc:sldChg chg="del">
        <pc:chgData name="Federico Cluni" userId="754e41aadaf4a8ea" providerId="LiveId" clId="{6970D417-8251-49E3-B758-7BDEA698CBDF}" dt="2020-06-15T16:03:12.899" v="4573" actId="47"/>
        <pc:sldMkLst>
          <pc:docMk/>
          <pc:sldMk cId="0" sldId="269"/>
        </pc:sldMkLst>
      </pc:sldChg>
      <pc:sldChg chg="addSp delSp modSp mod">
        <pc:chgData name="Federico Cluni" userId="754e41aadaf4a8ea" providerId="LiveId" clId="{6970D417-8251-49E3-B758-7BDEA698CBDF}" dt="2020-06-15T16:05:43.012" v="4753" actId="20577"/>
        <pc:sldMkLst>
          <pc:docMk/>
          <pc:sldMk cId="0" sldId="270"/>
        </pc:sldMkLst>
        <pc:spChg chg="add mod">
          <ac:chgData name="Federico Cluni" userId="754e41aadaf4a8ea" providerId="LiveId" clId="{6970D417-8251-49E3-B758-7BDEA698CBDF}" dt="2020-06-15T16:03:23.063" v="4575"/>
          <ac:spMkLst>
            <pc:docMk/>
            <pc:sldMk cId="0" sldId="270"/>
            <ac:spMk id="4" creationId="{314A948E-AA6A-4B95-8FC1-BA67F2ADE63E}"/>
          </ac:spMkLst>
        </pc:spChg>
        <pc:spChg chg="del">
          <ac:chgData name="Federico Cluni" userId="754e41aadaf4a8ea" providerId="LiveId" clId="{6970D417-8251-49E3-B758-7BDEA698CBDF}" dt="2020-06-15T16:03:22.187" v="4574" actId="478"/>
          <ac:spMkLst>
            <pc:docMk/>
            <pc:sldMk cId="0" sldId="270"/>
            <ac:spMk id="24578" creationId="{DE06ED06-321F-4A3E-857F-825B7C2F1FE2}"/>
          </ac:spMkLst>
        </pc:spChg>
        <pc:spChg chg="mod">
          <ac:chgData name="Federico Cluni" userId="754e41aadaf4a8ea" providerId="LiveId" clId="{6970D417-8251-49E3-B758-7BDEA698CBDF}" dt="2020-06-15T16:05:43.012" v="4753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addSp delSp modSp mod">
        <pc:chgData name="Federico Cluni" userId="754e41aadaf4a8ea" providerId="LiveId" clId="{6970D417-8251-49E3-B758-7BDEA698CBDF}" dt="2020-06-15T16:09:44.162" v="4977" actId="20577"/>
        <pc:sldMkLst>
          <pc:docMk/>
          <pc:sldMk cId="0" sldId="271"/>
        </pc:sldMkLst>
        <pc:spChg chg="add mod">
          <ac:chgData name="Federico Cluni" userId="754e41aadaf4a8ea" providerId="LiveId" clId="{6970D417-8251-49E3-B758-7BDEA698CBDF}" dt="2020-06-15T16:06:48.072" v="4755"/>
          <ac:spMkLst>
            <pc:docMk/>
            <pc:sldMk cId="0" sldId="271"/>
            <ac:spMk id="4" creationId="{279AA0F9-764D-4AD8-9C95-0EC89C7A95EC}"/>
          </ac:spMkLst>
        </pc:spChg>
        <pc:spChg chg="del">
          <ac:chgData name="Federico Cluni" userId="754e41aadaf4a8ea" providerId="LiveId" clId="{6970D417-8251-49E3-B758-7BDEA698CBDF}" dt="2020-06-15T16:06:47.633" v="4754" actId="478"/>
          <ac:spMkLst>
            <pc:docMk/>
            <pc:sldMk cId="0" sldId="271"/>
            <ac:spMk id="25602" creationId="{9C051EEA-A63D-4CC4-BAA2-4E595456FD93}"/>
          </ac:spMkLst>
        </pc:spChg>
        <pc:spChg chg="mod">
          <ac:chgData name="Federico Cluni" userId="754e41aadaf4a8ea" providerId="LiveId" clId="{6970D417-8251-49E3-B758-7BDEA698CBDF}" dt="2020-06-15T16:09:44.162" v="4977" actId="20577"/>
          <ac:spMkLst>
            <pc:docMk/>
            <pc:sldMk cId="0" sldId="271"/>
            <ac:spMk id="25603" creationId="{B2C9E3EA-DEFD-4712-83C3-493195BA3A4D}"/>
          </ac:spMkLst>
        </pc:spChg>
      </pc:sldChg>
      <pc:sldChg chg="addSp delSp modSp mod">
        <pc:chgData name="Federico Cluni" userId="754e41aadaf4a8ea" providerId="LiveId" clId="{6970D417-8251-49E3-B758-7BDEA698CBDF}" dt="2020-06-16T06:17:16.736" v="7410" actId="2711"/>
        <pc:sldMkLst>
          <pc:docMk/>
          <pc:sldMk cId="0" sldId="272"/>
        </pc:sldMkLst>
        <pc:spChg chg="add mod">
          <ac:chgData name="Federico Cluni" userId="754e41aadaf4a8ea" providerId="LiveId" clId="{6970D417-8251-49E3-B758-7BDEA698CBDF}" dt="2020-06-15T16:10:25.320" v="4979"/>
          <ac:spMkLst>
            <pc:docMk/>
            <pc:sldMk cId="0" sldId="272"/>
            <ac:spMk id="4" creationId="{61B6B31A-1802-45E0-A2C9-EE4F99CAA627}"/>
          </ac:spMkLst>
        </pc:spChg>
        <pc:spChg chg="del">
          <ac:chgData name="Federico Cluni" userId="754e41aadaf4a8ea" providerId="LiveId" clId="{6970D417-8251-49E3-B758-7BDEA698CBDF}" dt="2020-06-15T16:10:24.864" v="4978" actId="478"/>
          <ac:spMkLst>
            <pc:docMk/>
            <pc:sldMk cId="0" sldId="272"/>
            <ac:spMk id="26626" creationId="{74AAE7DD-CE6D-4606-A554-FDBFEC7A2465}"/>
          </ac:spMkLst>
        </pc:spChg>
        <pc:spChg chg="mod">
          <ac:chgData name="Federico Cluni" userId="754e41aadaf4a8ea" providerId="LiveId" clId="{6970D417-8251-49E3-B758-7BDEA698CBDF}" dt="2020-06-16T06:17:16.736" v="7410" actId="2711"/>
          <ac:spMkLst>
            <pc:docMk/>
            <pc:sldMk cId="0" sldId="272"/>
            <ac:spMk id="26627" creationId="{5761D948-F146-4B33-992A-6B2BADFA563B}"/>
          </ac:spMkLst>
        </pc:spChg>
      </pc:sldChg>
      <pc:sldChg chg="addSp delSp modSp mod">
        <pc:chgData name="Federico Cluni" userId="754e41aadaf4a8ea" providerId="LiveId" clId="{6970D417-8251-49E3-B758-7BDEA698CBDF}" dt="2020-06-16T06:17:42.585" v="7412" actId="20577"/>
        <pc:sldMkLst>
          <pc:docMk/>
          <pc:sldMk cId="0" sldId="273"/>
        </pc:sldMkLst>
        <pc:spChg chg="add mod">
          <ac:chgData name="Federico Cluni" userId="754e41aadaf4a8ea" providerId="LiveId" clId="{6970D417-8251-49E3-B758-7BDEA698CBDF}" dt="2020-06-15T16:26:16.281" v="5867" actId="20577"/>
          <ac:spMkLst>
            <pc:docMk/>
            <pc:sldMk cId="0" sldId="273"/>
            <ac:spMk id="7" creationId="{7FAE6018-84C4-4A14-8D29-84427D72CC07}"/>
          </ac:spMkLst>
        </pc:spChg>
        <pc:spChg chg="del">
          <ac:chgData name="Federico Cluni" userId="754e41aadaf4a8ea" providerId="LiveId" clId="{6970D417-8251-49E3-B758-7BDEA698CBDF}" dt="2020-06-15T16:18:56.163" v="5462" actId="478"/>
          <ac:spMkLst>
            <pc:docMk/>
            <pc:sldMk cId="0" sldId="273"/>
            <ac:spMk id="27650" creationId="{D61D5119-DBFD-4349-9B0C-E418E2DEFFA4}"/>
          </ac:spMkLst>
        </pc:spChg>
        <pc:spChg chg="mod">
          <ac:chgData name="Federico Cluni" userId="754e41aadaf4a8ea" providerId="LiveId" clId="{6970D417-8251-49E3-B758-7BDEA698CBDF}" dt="2020-06-15T16:25:57.565" v="5857" actId="20577"/>
          <ac:spMkLst>
            <pc:docMk/>
            <pc:sldMk cId="0" sldId="273"/>
            <ac:spMk id="27651" creationId="{37EC68AB-75F9-47B4-B985-79310AF55960}"/>
          </ac:spMkLst>
        </pc:spChg>
        <pc:spChg chg="mod">
          <ac:chgData name="Federico Cluni" userId="754e41aadaf4a8ea" providerId="LiveId" clId="{6970D417-8251-49E3-B758-7BDEA698CBDF}" dt="2020-06-15T16:21:38.632" v="5665" actId="20577"/>
          <ac:spMkLst>
            <pc:docMk/>
            <pc:sldMk cId="0" sldId="273"/>
            <ac:spMk id="27652" creationId="{3842D66F-0012-4467-B203-8F0A9520F274}"/>
          </ac:spMkLst>
        </pc:spChg>
        <pc:spChg chg="del">
          <ac:chgData name="Federico Cluni" userId="754e41aadaf4a8ea" providerId="LiveId" clId="{6970D417-8251-49E3-B758-7BDEA698CBDF}" dt="2020-06-15T16:19:08.186" v="5475" actId="478"/>
          <ac:spMkLst>
            <pc:docMk/>
            <pc:sldMk cId="0" sldId="273"/>
            <ac:spMk id="27653" creationId="{B0814008-9B7C-4A9C-AB0D-3574A0E7ECB9}"/>
          </ac:spMkLst>
        </pc:spChg>
        <pc:spChg chg="mod">
          <ac:chgData name="Federico Cluni" userId="754e41aadaf4a8ea" providerId="LiveId" clId="{6970D417-8251-49E3-B758-7BDEA698CBDF}" dt="2020-06-16T06:17:42.585" v="7412" actId="20577"/>
          <ac:spMkLst>
            <pc:docMk/>
            <pc:sldMk cId="0" sldId="273"/>
            <ac:spMk id="27654" creationId="{92D918A6-D26C-437F-B640-B68A106F2F4D}"/>
          </ac:spMkLst>
        </pc:spChg>
      </pc:sldChg>
      <pc:sldChg chg="addSp delSp modSp mod">
        <pc:chgData name="Federico Cluni" userId="754e41aadaf4a8ea" providerId="LiveId" clId="{6970D417-8251-49E3-B758-7BDEA698CBDF}" dt="2020-06-15T16:34:44.174" v="6147" actId="6549"/>
        <pc:sldMkLst>
          <pc:docMk/>
          <pc:sldMk cId="0" sldId="274"/>
        </pc:sldMkLst>
        <pc:spChg chg="add mod">
          <ac:chgData name="Federico Cluni" userId="754e41aadaf4a8ea" providerId="LiveId" clId="{6970D417-8251-49E3-B758-7BDEA698CBDF}" dt="2020-06-15T16:26:23.162" v="5869"/>
          <ac:spMkLst>
            <pc:docMk/>
            <pc:sldMk cId="0" sldId="274"/>
            <ac:spMk id="5" creationId="{B774158D-E6F1-4CD8-9440-7D05C69E845C}"/>
          </ac:spMkLst>
        </pc:spChg>
        <pc:spChg chg="del">
          <ac:chgData name="Federico Cluni" userId="754e41aadaf4a8ea" providerId="LiveId" clId="{6970D417-8251-49E3-B758-7BDEA698CBDF}" dt="2020-06-15T16:26:22.380" v="5868" actId="478"/>
          <ac:spMkLst>
            <pc:docMk/>
            <pc:sldMk cId="0" sldId="274"/>
            <ac:spMk id="28674" creationId="{6538D6DA-C0BA-4DFB-AC6A-28F67B870EAF}"/>
          </ac:spMkLst>
        </pc:spChg>
        <pc:spChg chg="mod">
          <ac:chgData name="Federico Cluni" userId="754e41aadaf4a8ea" providerId="LiveId" clId="{6970D417-8251-49E3-B758-7BDEA698CBDF}" dt="2020-06-15T16:34:44.174" v="6147" actId="6549"/>
          <ac:spMkLst>
            <pc:docMk/>
            <pc:sldMk cId="0" sldId="274"/>
            <ac:spMk id="28675" creationId="{1CADB3A6-0D97-43B0-972B-FFB722AF619D}"/>
          </ac:spMkLst>
        </pc:spChg>
        <pc:spChg chg="mod">
          <ac:chgData name="Federico Cluni" userId="754e41aadaf4a8ea" providerId="LiveId" clId="{6970D417-8251-49E3-B758-7BDEA698CBDF}" dt="2020-06-15T16:33:54.956" v="6133" actId="20577"/>
          <ac:spMkLst>
            <pc:docMk/>
            <pc:sldMk cId="0" sldId="274"/>
            <ac:spMk id="28676" creationId="{5A69EB61-F7D9-4692-BF44-8DECE06E68EC}"/>
          </ac:spMkLst>
        </pc:spChg>
      </pc:sldChg>
      <pc:sldChg chg="addSp delSp modSp mod">
        <pc:chgData name="Federico Cluni" userId="754e41aadaf4a8ea" providerId="LiveId" clId="{6970D417-8251-49E3-B758-7BDEA698CBDF}" dt="2020-06-15T16:41:53.821" v="6495"/>
        <pc:sldMkLst>
          <pc:docMk/>
          <pc:sldMk cId="0" sldId="275"/>
        </pc:sldMkLst>
        <pc:spChg chg="add mod">
          <ac:chgData name="Federico Cluni" userId="754e41aadaf4a8ea" providerId="LiveId" clId="{6970D417-8251-49E3-B758-7BDEA698CBDF}" dt="2020-06-15T16:41:35.618" v="6493" actId="2711"/>
          <ac:spMkLst>
            <pc:docMk/>
            <pc:sldMk cId="0" sldId="275"/>
            <ac:spMk id="4" creationId="{4C43C1B0-F2BD-44A8-9345-753B7206AD3B}"/>
          </ac:spMkLst>
        </pc:spChg>
        <pc:spChg chg="add mod">
          <ac:chgData name="Federico Cluni" userId="754e41aadaf4a8ea" providerId="LiveId" clId="{6970D417-8251-49E3-B758-7BDEA698CBDF}" dt="2020-06-15T16:41:53.821" v="6495"/>
          <ac:spMkLst>
            <pc:docMk/>
            <pc:sldMk cId="0" sldId="275"/>
            <ac:spMk id="5" creationId="{8DD3ED82-CAD7-4C36-9C4D-76EF164D539F}"/>
          </ac:spMkLst>
        </pc:spChg>
        <pc:spChg chg="del">
          <ac:chgData name="Federico Cluni" userId="754e41aadaf4a8ea" providerId="LiveId" clId="{6970D417-8251-49E3-B758-7BDEA698CBDF}" dt="2020-06-15T16:41:53.143" v="6494" actId="478"/>
          <ac:spMkLst>
            <pc:docMk/>
            <pc:sldMk cId="0" sldId="275"/>
            <ac:spMk id="29698" creationId="{F802EB5B-8427-4AA7-B762-EE09734F9BDC}"/>
          </ac:spMkLst>
        </pc:spChg>
        <pc:spChg chg="mod">
          <ac:chgData name="Federico Cluni" userId="754e41aadaf4a8ea" providerId="LiveId" clId="{6970D417-8251-49E3-B758-7BDEA698CBDF}" dt="2020-06-15T16:38:22.288" v="6347" actId="6549"/>
          <ac:spMkLst>
            <pc:docMk/>
            <pc:sldMk cId="0" sldId="275"/>
            <ac:spMk id="29699" creationId="{1757A766-EDFA-4852-93A7-7400BFB81B1E}"/>
          </ac:spMkLst>
        </pc:spChg>
      </pc:sldChg>
      <pc:sldChg chg="addSp delSp modSp mod">
        <pc:chgData name="Federico Cluni" userId="754e41aadaf4a8ea" providerId="LiveId" clId="{6970D417-8251-49E3-B758-7BDEA698CBDF}" dt="2020-06-15T16:43:41.024" v="6583" actId="20577"/>
        <pc:sldMkLst>
          <pc:docMk/>
          <pc:sldMk cId="0" sldId="276"/>
        </pc:sldMkLst>
        <pc:spChg chg="add mod">
          <ac:chgData name="Federico Cluni" userId="754e41aadaf4a8ea" providerId="LiveId" clId="{6970D417-8251-49E3-B758-7BDEA698CBDF}" dt="2020-06-15T16:41:58.859" v="6497"/>
          <ac:spMkLst>
            <pc:docMk/>
            <pc:sldMk cId="0" sldId="276"/>
            <ac:spMk id="4" creationId="{AA1B9501-6318-405B-B0D8-12AAD1ECBA09}"/>
          </ac:spMkLst>
        </pc:spChg>
        <pc:spChg chg="del">
          <ac:chgData name="Federico Cluni" userId="754e41aadaf4a8ea" providerId="LiveId" clId="{6970D417-8251-49E3-B758-7BDEA698CBDF}" dt="2020-06-15T16:41:58.105" v="6496" actId="478"/>
          <ac:spMkLst>
            <pc:docMk/>
            <pc:sldMk cId="0" sldId="276"/>
            <ac:spMk id="30722" creationId="{EF8E0E42-EEE4-4701-B6D4-EED2E3B4B5B6}"/>
          </ac:spMkLst>
        </pc:spChg>
        <pc:spChg chg="mod">
          <ac:chgData name="Federico Cluni" userId="754e41aadaf4a8ea" providerId="LiveId" clId="{6970D417-8251-49E3-B758-7BDEA698CBDF}" dt="2020-06-15T16:43:41.024" v="6583" actId="20577"/>
          <ac:spMkLst>
            <pc:docMk/>
            <pc:sldMk cId="0" sldId="276"/>
            <ac:spMk id="30723" creationId="{9A82AA15-C861-429E-9AE3-B204135A0812}"/>
          </ac:spMkLst>
        </pc:spChg>
      </pc:sldChg>
      <pc:sldChg chg="addSp delSp modSp mod">
        <pc:chgData name="Federico Cluni" userId="754e41aadaf4a8ea" providerId="LiveId" clId="{6970D417-8251-49E3-B758-7BDEA698CBDF}" dt="2020-06-15T16:44:00.499" v="6598" actId="20577"/>
        <pc:sldMkLst>
          <pc:docMk/>
          <pc:sldMk cId="0" sldId="277"/>
        </pc:sldMkLst>
        <pc:spChg chg="add mod">
          <ac:chgData name="Federico Cluni" userId="754e41aadaf4a8ea" providerId="LiveId" clId="{6970D417-8251-49E3-B758-7BDEA698CBDF}" dt="2020-06-15T16:43:49.612" v="6585"/>
          <ac:spMkLst>
            <pc:docMk/>
            <pc:sldMk cId="0" sldId="277"/>
            <ac:spMk id="4" creationId="{62F61052-4AC8-4B4F-992A-9B614BEEE5AA}"/>
          </ac:spMkLst>
        </pc:spChg>
        <pc:spChg chg="del">
          <ac:chgData name="Federico Cluni" userId="754e41aadaf4a8ea" providerId="LiveId" clId="{6970D417-8251-49E3-B758-7BDEA698CBDF}" dt="2020-06-15T16:43:48.826" v="6584" actId="478"/>
          <ac:spMkLst>
            <pc:docMk/>
            <pc:sldMk cId="0" sldId="277"/>
            <ac:spMk id="31746" creationId="{52FF202A-C754-4D92-85AB-17CDC5A8BE64}"/>
          </ac:spMkLst>
        </pc:spChg>
        <pc:spChg chg="mod">
          <ac:chgData name="Federico Cluni" userId="754e41aadaf4a8ea" providerId="LiveId" clId="{6970D417-8251-49E3-B758-7BDEA698CBDF}" dt="2020-06-15T16:44:00.499" v="6598" actId="20577"/>
          <ac:spMkLst>
            <pc:docMk/>
            <pc:sldMk cId="0" sldId="277"/>
            <ac:spMk id="31747" creationId="{73FDD2B7-54AB-4DFA-B495-5C1BE1B980AE}"/>
          </ac:spMkLst>
        </pc:spChg>
      </pc:sldChg>
      <pc:sldChg chg="addSp delSp modSp mod">
        <pc:chgData name="Federico Cluni" userId="754e41aadaf4a8ea" providerId="LiveId" clId="{6970D417-8251-49E3-B758-7BDEA698CBDF}" dt="2020-06-15T16:45:33.926" v="6654" actId="20577"/>
        <pc:sldMkLst>
          <pc:docMk/>
          <pc:sldMk cId="0" sldId="278"/>
        </pc:sldMkLst>
        <pc:spChg chg="add mod">
          <ac:chgData name="Federico Cluni" userId="754e41aadaf4a8ea" providerId="LiveId" clId="{6970D417-8251-49E3-B758-7BDEA698CBDF}" dt="2020-06-15T16:44:06.807" v="6600"/>
          <ac:spMkLst>
            <pc:docMk/>
            <pc:sldMk cId="0" sldId="278"/>
            <ac:spMk id="5" creationId="{A2E95B9E-8DC4-4A6E-BF18-3CD9A0B4FD6F}"/>
          </ac:spMkLst>
        </pc:spChg>
        <pc:spChg chg="del">
          <ac:chgData name="Federico Cluni" userId="754e41aadaf4a8ea" providerId="LiveId" clId="{6970D417-8251-49E3-B758-7BDEA698CBDF}" dt="2020-06-15T16:44:06.046" v="6599" actId="478"/>
          <ac:spMkLst>
            <pc:docMk/>
            <pc:sldMk cId="0" sldId="278"/>
            <ac:spMk id="32770" creationId="{161C74BD-2D96-423D-B8AB-ACD8D1FE155C}"/>
          </ac:spMkLst>
        </pc:spChg>
        <pc:spChg chg="mod">
          <ac:chgData name="Federico Cluni" userId="754e41aadaf4a8ea" providerId="LiveId" clId="{6970D417-8251-49E3-B758-7BDEA698CBDF}" dt="2020-06-15T16:45:22.295" v="6640" actId="20577"/>
          <ac:spMkLst>
            <pc:docMk/>
            <pc:sldMk cId="0" sldId="278"/>
            <ac:spMk id="32771" creationId="{3AC2C418-32BF-40B7-8146-1843F11594A2}"/>
          </ac:spMkLst>
        </pc:spChg>
        <pc:spChg chg="mod">
          <ac:chgData name="Federico Cluni" userId="754e41aadaf4a8ea" providerId="LiveId" clId="{6970D417-8251-49E3-B758-7BDEA698CBDF}" dt="2020-06-15T16:45:33.926" v="6654" actId="20577"/>
          <ac:spMkLst>
            <pc:docMk/>
            <pc:sldMk cId="0" sldId="278"/>
            <ac:spMk id="32772" creationId="{252E609A-65FB-43CE-AC3D-AB2B12223DC1}"/>
          </ac:spMkLst>
        </pc:spChg>
      </pc:sldChg>
      <pc:sldChg chg="modSp mod">
        <pc:chgData name="Federico Cluni" userId="754e41aadaf4a8ea" providerId="LiveId" clId="{6970D417-8251-49E3-B758-7BDEA698CBDF}" dt="2020-06-15T16:50:31.918" v="6988" actId="20577"/>
        <pc:sldMkLst>
          <pc:docMk/>
          <pc:sldMk cId="0" sldId="279"/>
        </pc:sldMkLst>
        <pc:spChg chg="mod">
          <ac:chgData name="Federico Cluni" userId="754e41aadaf4a8ea" providerId="LiveId" clId="{6970D417-8251-49E3-B758-7BDEA698CBDF}" dt="2020-06-15T16:47:48.717" v="6685" actId="207"/>
          <ac:spMkLst>
            <pc:docMk/>
            <pc:sldMk cId="0" sldId="279"/>
            <ac:spMk id="33794" creationId="{1E8812C6-7627-43BF-9A4F-4024E319D6BE}"/>
          </ac:spMkLst>
        </pc:spChg>
        <pc:spChg chg="mod">
          <ac:chgData name="Federico Cluni" userId="754e41aadaf4a8ea" providerId="LiveId" clId="{6970D417-8251-49E3-B758-7BDEA698CBDF}" dt="2020-06-15T16:50:31.918" v="6988" actId="20577"/>
          <ac:spMkLst>
            <pc:docMk/>
            <pc:sldMk cId="0" sldId="279"/>
            <ac:spMk id="33795" creationId="{683B5865-B015-4177-B9F1-1E95303FD325}"/>
          </ac:spMkLst>
        </pc:spChg>
      </pc:sldChg>
      <pc:sldChg chg="addSp delSp modSp mod">
        <pc:chgData name="Federico Cluni" userId="754e41aadaf4a8ea" providerId="LiveId" clId="{6970D417-8251-49E3-B758-7BDEA698CBDF}" dt="2020-06-15T16:50:46.720" v="7003"/>
        <pc:sldMkLst>
          <pc:docMk/>
          <pc:sldMk cId="0" sldId="280"/>
        </pc:sldMkLst>
        <pc:spChg chg="add mod">
          <ac:chgData name="Federico Cluni" userId="754e41aadaf4a8ea" providerId="LiveId" clId="{6970D417-8251-49E3-B758-7BDEA698CBDF}" dt="2020-06-15T16:50:46.720" v="7003"/>
          <ac:spMkLst>
            <pc:docMk/>
            <pc:sldMk cId="0" sldId="280"/>
            <ac:spMk id="4" creationId="{21EB01EF-C4BE-4669-9A09-55245FED449F}"/>
          </ac:spMkLst>
        </pc:spChg>
        <pc:spChg chg="del">
          <ac:chgData name="Federico Cluni" userId="754e41aadaf4a8ea" providerId="LiveId" clId="{6970D417-8251-49E3-B758-7BDEA698CBDF}" dt="2020-06-15T16:50:46.261" v="7002" actId="478"/>
          <ac:spMkLst>
            <pc:docMk/>
            <pc:sldMk cId="0" sldId="280"/>
            <ac:spMk id="34818" creationId="{A3A71A92-94A9-4A79-853A-8A15E04DC020}"/>
          </ac:spMkLst>
        </pc:spChg>
        <pc:spChg chg="mod">
          <ac:chgData name="Federico Cluni" userId="754e41aadaf4a8ea" providerId="LiveId" clId="{6970D417-8251-49E3-B758-7BDEA698CBDF}" dt="2020-06-15T16:50:39.605" v="7001" actId="20577"/>
          <ac:spMkLst>
            <pc:docMk/>
            <pc:sldMk cId="0" sldId="280"/>
            <ac:spMk id="34819" creationId="{9BAE81A9-2581-4497-BBD4-569DD38C7985}"/>
          </ac:spMkLst>
        </pc:spChg>
      </pc:sldChg>
      <pc:sldChg chg="del">
        <pc:chgData name="Federico Cluni" userId="754e41aadaf4a8ea" providerId="LiveId" clId="{6970D417-8251-49E3-B758-7BDEA698CBDF}" dt="2020-06-15T16:59:02.705" v="7170" actId="47"/>
        <pc:sldMkLst>
          <pc:docMk/>
          <pc:sldMk cId="0" sldId="281"/>
        </pc:sldMkLst>
      </pc:sldChg>
      <pc:sldChg chg="del">
        <pc:chgData name="Federico Cluni" userId="754e41aadaf4a8ea" providerId="LiveId" clId="{6970D417-8251-49E3-B758-7BDEA698CBDF}" dt="2020-06-15T16:59:04.023" v="7171" actId="47"/>
        <pc:sldMkLst>
          <pc:docMk/>
          <pc:sldMk cId="0" sldId="282"/>
        </pc:sldMkLst>
      </pc:sldChg>
      <pc:sldChg chg="del">
        <pc:chgData name="Federico Cluni" userId="754e41aadaf4a8ea" providerId="LiveId" clId="{6970D417-8251-49E3-B758-7BDEA698CBDF}" dt="2020-06-15T16:59:05.209" v="7173" actId="47"/>
        <pc:sldMkLst>
          <pc:docMk/>
          <pc:sldMk cId="0" sldId="283"/>
        </pc:sldMkLst>
      </pc:sldChg>
      <pc:sldChg chg="del">
        <pc:chgData name="Federico Cluni" userId="754e41aadaf4a8ea" providerId="LiveId" clId="{6970D417-8251-49E3-B758-7BDEA698CBDF}" dt="2020-06-15T16:59:05.611" v="7174" actId="47"/>
        <pc:sldMkLst>
          <pc:docMk/>
          <pc:sldMk cId="0" sldId="284"/>
        </pc:sldMkLst>
      </pc:sldChg>
      <pc:sldChg chg="del">
        <pc:chgData name="Federico Cluni" userId="754e41aadaf4a8ea" providerId="LiveId" clId="{6970D417-8251-49E3-B758-7BDEA698CBDF}" dt="2020-06-15T16:59:06.184" v="7175" actId="47"/>
        <pc:sldMkLst>
          <pc:docMk/>
          <pc:sldMk cId="0" sldId="285"/>
        </pc:sldMkLst>
      </pc:sldChg>
      <pc:sldChg chg="del">
        <pc:chgData name="Federico Cluni" userId="754e41aadaf4a8ea" providerId="LiveId" clId="{6970D417-8251-49E3-B758-7BDEA698CBDF}" dt="2020-06-15T16:59:07.179" v="7177" actId="47"/>
        <pc:sldMkLst>
          <pc:docMk/>
          <pc:sldMk cId="0" sldId="286"/>
        </pc:sldMkLst>
      </pc:sldChg>
      <pc:sldChg chg="del">
        <pc:chgData name="Federico Cluni" userId="754e41aadaf4a8ea" providerId="LiveId" clId="{6970D417-8251-49E3-B758-7BDEA698CBDF}" dt="2020-06-15T16:59:10.140" v="7181" actId="47"/>
        <pc:sldMkLst>
          <pc:docMk/>
          <pc:sldMk cId="3286911153" sldId="287"/>
        </pc:sldMkLst>
      </pc:sldChg>
      <pc:sldChg chg="del">
        <pc:chgData name="Federico Cluni" userId="754e41aadaf4a8ea" providerId="LiveId" clId="{6970D417-8251-49E3-B758-7BDEA698CBDF}" dt="2020-06-15T16:59:10.626" v="7182" actId="47"/>
        <pc:sldMkLst>
          <pc:docMk/>
          <pc:sldMk cId="0" sldId="288"/>
        </pc:sldMkLst>
      </pc:sldChg>
      <pc:sldChg chg="del">
        <pc:chgData name="Federico Cluni" userId="754e41aadaf4a8ea" providerId="LiveId" clId="{6970D417-8251-49E3-B758-7BDEA698CBDF}" dt="2020-06-15T16:59:11.288" v="7183" actId="47"/>
        <pc:sldMkLst>
          <pc:docMk/>
          <pc:sldMk cId="0" sldId="289"/>
        </pc:sldMkLst>
      </pc:sldChg>
      <pc:sldChg chg="del">
        <pc:chgData name="Federico Cluni" userId="754e41aadaf4a8ea" providerId="LiveId" clId="{6970D417-8251-49E3-B758-7BDEA698CBDF}" dt="2020-06-15T16:59:12.221" v="7184" actId="47"/>
        <pc:sldMkLst>
          <pc:docMk/>
          <pc:sldMk cId="3077951468" sldId="290"/>
        </pc:sldMkLst>
      </pc:sldChg>
      <pc:sldChg chg="addSp delSp modSp del mod">
        <pc:chgData name="Federico Cluni" userId="754e41aadaf4a8ea" providerId="LiveId" clId="{6970D417-8251-49E3-B758-7BDEA698CBDF}" dt="2020-06-16T06:26:06.061" v="7413" actId="2696"/>
        <pc:sldMkLst>
          <pc:docMk/>
          <pc:sldMk cId="3788840518" sldId="291"/>
        </pc:sldMkLst>
        <pc:spChg chg="add mod">
          <ac:chgData name="Federico Cluni" userId="754e41aadaf4a8ea" providerId="LiveId" clId="{6970D417-8251-49E3-B758-7BDEA698CBDF}" dt="2020-06-15T13:53:16.133" v="854"/>
          <ac:spMkLst>
            <pc:docMk/>
            <pc:sldMk cId="3788840518" sldId="291"/>
            <ac:spMk id="4" creationId="{3F413EF8-8C39-4917-8C51-2ADF1C4FC103}"/>
          </ac:spMkLst>
        </pc:spChg>
        <pc:spChg chg="del">
          <ac:chgData name="Federico Cluni" userId="754e41aadaf4a8ea" providerId="LiveId" clId="{6970D417-8251-49E3-B758-7BDEA698CBDF}" dt="2020-06-15T13:53:15.391" v="853" actId="478"/>
          <ac:spMkLst>
            <pc:docMk/>
            <pc:sldMk cId="3788840518" sldId="291"/>
            <ac:spMk id="10242" creationId="{41E67614-ACB8-4E65-8A39-9A119547C620}"/>
          </ac:spMkLst>
        </pc:spChg>
        <pc:spChg chg="mod">
          <ac:chgData name="Federico Cluni" userId="754e41aadaf4a8ea" providerId="LiveId" clId="{6970D417-8251-49E3-B758-7BDEA698CBDF}" dt="2020-06-15T13:58:41.984" v="1327" actId="20577"/>
          <ac:spMkLst>
            <pc:docMk/>
            <pc:sldMk cId="3788840518" sldId="291"/>
            <ac:spMk id="10243" creationId="{0AE19814-6EF7-4009-B950-61543A42DA1A}"/>
          </ac:spMkLst>
        </pc:spChg>
      </pc:sldChg>
      <pc:sldChg chg="del">
        <pc:chgData name="Federico Cluni" userId="754e41aadaf4a8ea" providerId="LiveId" clId="{6970D417-8251-49E3-B758-7BDEA698CBDF}" dt="2020-06-15T16:59:07.798" v="7178" actId="47"/>
        <pc:sldMkLst>
          <pc:docMk/>
          <pc:sldMk cId="0" sldId="292"/>
        </pc:sldMkLst>
      </pc:sldChg>
      <pc:sldChg chg="addSp delSp modSp mod">
        <pc:chgData name="Federico Cluni" userId="754e41aadaf4a8ea" providerId="LiveId" clId="{6970D417-8251-49E3-B758-7BDEA698CBDF}" dt="2020-06-15T16:53:09.552" v="7168"/>
        <pc:sldMkLst>
          <pc:docMk/>
          <pc:sldMk cId="0" sldId="293"/>
        </pc:sldMkLst>
        <pc:spChg chg="add mod">
          <ac:chgData name="Federico Cluni" userId="754e41aadaf4a8ea" providerId="LiveId" clId="{6970D417-8251-49E3-B758-7BDEA698CBDF}" dt="2020-06-15T16:51:00.781" v="7005"/>
          <ac:spMkLst>
            <pc:docMk/>
            <pc:sldMk cId="0" sldId="293"/>
            <ac:spMk id="5" creationId="{371FCD74-0B2C-4007-8D81-857B9CF9E992}"/>
          </ac:spMkLst>
        </pc:spChg>
        <pc:spChg chg="del">
          <ac:chgData name="Federico Cluni" userId="754e41aadaf4a8ea" providerId="LiveId" clId="{6970D417-8251-49E3-B758-7BDEA698CBDF}" dt="2020-06-15T16:51:00.208" v="7004" actId="478"/>
          <ac:spMkLst>
            <pc:docMk/>
            <pc:sldMk cId="0" sldId="293"/>
            <ac:spMk id="35842" creationId="{F2889E7A-EA4F-4D04-BE1C-18FD0640101E}"/>
          </ac:spMkLst>
        </pc:spChg>
        <pc:spChg chg="mod">
          <ac:chgData name="Federico Cluni" userId="754e41aadaf4a8ea" providerId="LiveId" clId="{6970D417-8251-49E3-B758-7BDEA698CBDF}" dt="2020-06-15T16:53:09.552" v="7168"/>
          <ac:spMkLst>
            <pc:docMk/>
            <pc:sldMk cId="0" sldId="293"/>
            <ac:spMk id="35843" creationId="{1DD4D5DB-20BE-4F72-B53D-C2E2DD626A79}"/>
          </ac:spMkLst>
        </pc:spChg>
        <pc:spChg chg="mod">
          <ac:chgData name="Federico Cluni" userId="754e41aadaf4a8ea" providerId="LiveId" clId="{6970D417-8251-49E3-B758-7BDEA698CBDF}" dt="2020-06-15T16:52:07.155" v="7165" actId="20577"/>
          <ac:spMkLst>
            <pc:docMk/>
            <pc:sldMk cId="0" sldId="293"/>
            <ac:spMk id="35844" creationId="{2AA48E7F-BC47-43AE-A04D-630F0B2960AF}"/>
          </ac:spMkLst>
        </pc:spChg>
      </pc:sldChg>
      <pc:sldChg chg="addSp delSp modSp del">
        <pc:chgData name="Federico Cluni" userId="754e41aadaf4a8ea" providerId="LiveId" clId="{6970D417-8251-49E3-B758-7BDEA698CBDF}" dt="2020-06-15T16:59:16.752" v="7193" actId="47"/>
        <pc:sldMkLst>
          <pc:docMk/>
          <pc:sldMk cId="0" sldId="294"/>
        </pc:sldMkLst>
        <pc:spChg chg="add mod">
          <ac:chgData name="Federico Cluni" userId="754e41aadaf4a8ea" providerId="LiveId" clId="{6970D417-8251-49E3-B758-7BDEA698CBDF}" dt="2020-06-15T16:52:47.454" v="7167"/>
          <ac:spMkLst>
            <pc:docMk/>
            <pc:sldMk cId="0" sldId="294"/>
            <ac:spMk id="4" creationId="{B5A5D5E4-97AA-4A22-8C8A-7541B8C57423}"/>
          </ac:spMkLst>
        </pc:spChg>
        <pc:spChg chg="del">
          <ac:chgData name="Federico Cluni" userId="754e41aadaf4a8ea" providerId="LiveId" clId="{6970D417-8251-49E3-B758-7BDEA698CBDF}" dt="2020-06-15T16:52:46.208" v="7166" actId="478"/>
          <ac:spMkLst>
            <pc:docMk/>
            <pc:sldMk cId="0" sldId="294"/>
            <ac:spMk id="36866" creationId="{1C77CDB3-05CC-4020-B5DF-EE3277A9E6EA}"/>
          </ac:spMkLst>
        </pc:spChg>
        <pc:spChg chg="mod">
          <ac:chgData name="Federico Cluni" userId="754e41aadaf4a8ea" providerId="LiveId" clId="{6970D417-8251-49E3-B758-7BDEA698CBDF}" dt="2020-06-15T16:53:16.625" v="7169"/>
          <ac:spMkLst>
            <pc:docMk/>
            <pc:sldMk cId="0" sldId="294"/>
            <ac:spMk id="36867" creationId="{BFF3BA17-DA1F-4C3F-A4B3-CCBBB5826769}"/>
          </ac:spMkLst>
        </pc:spChg>
      </pc:sldChg>
      <pc:sldChg chg="del">
        <pc:chgData name="Federico Cluni" userId="754e41aadaf4a8ea" providerId="LiveId" clId="{6970D417-8251-49E3-B758-7BDEA698CBDF}" dt="2020-06-15T14:14:53.895" v="1328" actId="2696"/>
        <pc:sldMkLst>
          <pc:docMk/>
          <pc:sldMk cId="1165524876" sldId="295"/>
        </pc:sldMkLst>
        <pc:spChg chg="mod">
          <ac:chgData name="Federico Cluni" userId="754e41aadaf4a8ea" providerId="LiveId" clId="{6970D417-8251-49E3-B758-7BDEA698CBDF}" dt="2020-06-15T14:34:24.017" v="1989" actId="207"/>
          <ac:spMkLst>
            <pc:docMk/>
            <pc:sldMk cId="1165524876" sldId="295"/>
            <ac:spMk id="16386" creationId="{56BEBCB5-4CAB-441C-A0D3-FD22F7631CDE}"/>
          </ac:spMkLst>
        </pc:spChg>
        <pc:spChg chg="mod">
          <ac:chgData name="Federico Cluni" userId="754e41aadaf4a8ea" providerId="LiveId" clId="{6970D417-8251-49E3-B758-7BDEA698CBDF}" dt="2020-06-15T16:15:07.194" v="5337" actId="313"/>
          <ac:spMkLst>
            <pc:docMk/>
            <pc:sldMk cId="1165524876" sldId="295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4:31:58.201" v="1755" actId="478"/>
          <ac:spMkLst>
            <pc:docMk/>
            <pc:sldMk cId="1165524876" sldId="295"/>
            <ac:spMk id="16388" creationId="{DABD724A-A447-4F21-8765-B96691D23118}"/>
          </ac:spMkLst>
        </pc:spChg>
        <pc:spChg chg="mod">
          <ac:chgData name="Federico Cluni" userId="754e41aadaf4a8ea" providerId="LiveId" clId="{6970D417-8251-49E3-B758-7BDEA698CBDF}" dt="2020-06-15T14:34:15.943" v="1988" actId="1076"/>
          <ac:spMkLst>
            <pc:docMk/>
            <pc:sldMk cId="1165524876" sldId="295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4:29:49.971" v="1734" actId="478"/>
          <ac:spMkLst>
            <pc:docMk/>
            <pc:sldMk cId="1165524876" sldId="295"/>
            <ac:spMk id="16390" creationId="{5ACF4C51-9493-4D49-89D6-25C8D7E9C999}"/>
          </ac:spMkLst>
        </pc:spChg>
        <pc:spChg chg="mod">
          <ac:chgData name="Federico Cluni" userId="754e41aadaf4a8ea" providerId="LiveId" clId="{6970D417-8251-49E3-B758-7BDEA698CBDF}" dt="2020-06-15T14:31:55.911" v="1754" actId="1076"/>
          <ac:spMkLst>
            <pc:docMk/>
            <pc:sldMk cId="1165524876" sldId="295"/>
            <ac:spMk id="16391" creationId="{B241D821-531C-41EB-B44D-EDAC9DC14BA6}"/>
          </ac:spMkLst>
        </pc:spChg>
      </pc:sldChg>
      <pc:sldChg chg="addSp delSp modSp mod">
        <pc:chgData name="Federico Cluni" userId="754e41aadaf4a8ea" providerId="LiveId" clId="{6970D417-8251-49E3-B758-7BDEA698CBDF}" dt="2020-06-16T06:12:17.735" v="7390" actId="207"/>
        <pc:sldMkLst>
          <pc:docMk/>
          <pc:sldMk cId="0" sldId="296"/>
        </pc:sldMkLst>
        <pc:spChg chg="add mod">
          <ac:chgData name="Federico Cluni" userId="754e41aadaf4a8ea" providerId="LiveId" clId="{6970D417-8251-49E3-B758-7BDEA698CBDF}" dt="2020-06-15T15:11:57.344" v="2527"/>
          <ac:spMkLst>
            <pc:docMk/>
            <pc:sldMk cId="0" sldId="296"/>
            <ac:spMk id="4" creationId="{59248122-40D3-4DEC-B094-0E9A418F87DE}"/>
          </ac:spMkLst>
        </pc:spChg>
        <pc:spChg chg="del">
          <ac:chgData name="Federico Cluni" userId="754e41aadaf4a8ea" providerId="LiveId" clId="{6970D417-8251-49E3-B758-7BDEA698CBDF}" dt="2020-06-15T14:40:27.389" v="2273" actId="478"/>
          <ac:spMkLst>
            <pc:docMk/>
            <pc:sldMk cId="0" sldId="296"/>
            <ac:spMk id="12290" creationId="{DAFC4B9C-BB6B-4565-96C5-6E5BBEB792DB}"/>
          </ac:spMkLst>
        </pc:spChg>
        <pc:spChg chg="mod">
          <ac:chgData name="Federico Cluni" userId="754e41aadaf4a8ea" providerId="LiveId" clId="{6970D417-8251-49E3-B758-7BDEA698CBDF}" dt="2020-06-16T06:12:17.735" v="7390" actId="207"/>
          <ac:spMkLst>
            <pc:docMk/>
            <pc:sldMk cId="0" sldId="296"/>
            <ac:spMk id="12291" creationId="{DF71D569-A7A7-4EC9-A466-65F4419E0FAF}"/>
          </ac:spMkLst>
        </pc:spChg>
      </pc:sldChg>
      <pc:sldChg chg="addSp delSp modSp mod">
        <pc:chgData name="Federico Cluni" userId="754e41aadaf4a8ea" providerId="LiveId" clId="{6970D417-8251-49E3-B758-7BDEA698CBDF}" dt="2020-06-15T15:12:40.931" v="2539" actId="20577"/>
        <pc:sldMkLst>
          <pc:docMk/>
          <pc:sldMk cId="0" sldId="297"/>
        </pc:sldMkLst>
        <pc:spChg chg="add mod">
          <ac:chgData name="Federico Cluni" userId="754e41aadaf4a8ea" providerId="LiveId" clId="{6970D417-8251-49E3-B758-7BDEA698CBDF}" dt="2020-06-15T15:12:17.219" v="2529"/>
          <ac:spMkLst>
            <pc:docMk/>
            <pc:sldMk cId="0" sldId="297"/>
            <ac:spMk id="9" creationId="{81726F58-1ED6-42CE-86E0-8853732E4097}"/>
          </ac:spMkLst>
        </pc:spChg>
        <pc:spChg chg="del">
          <ac:chgData name="Federico Cluni" userId="754e41aadaf4a8ea" providerId="LiveId" clId="{6970D417-8251-49E3-B758-7BDEA698CBDF}" dt="2020-06-15T15:12:16.456" v="2528" actId="478"/>
          <ac:spMkLst>
            <pc:docMk/>
            <pc:sldMk cId="0" sldId="297"/>
            <ac:spMk id="13314" creationId="{57713717-EB05-4E7B-87C6-CB057A4D9422}"/>
          </ac:spMkLst>
        </pc:spChg>
        <pc:spChg chg="mod">
          <ac:chgData name="Federico Cluni" userId="754e41aadaf4a8ea" providerId="LiveId" clId="{6970D417-8251-49E3-B758-7BDEA698CBDF}" dt="2020-06-15T15:12:40.931" v="2539" actId="20577"/>
          <ac:spMkLst>
            <pc:docMk/>
            <pc:sldMk cId="0" sldId="297"/>
            <ac:spMk id="13318" creationId="{ACE320FA-A4DA-44D1-AA64-4E5152586642}"/>
          </ac:spMkLst>
        </pc:spChg>
      </pc:sldChg>
      <pc:sldChg chg="addSp delSp modSp mod">
        <pc:chgData name="Federico Cluni" userId="754e41aadaf4a8ea" providerId="LiveId" clId="{6970D417-8251-49E3-B758-7BDEA698CBDF}" dt="2020-06-15T15:12:36.921" v="2535" actId="20577"/>
        <pc:sldMkLst>
          <pc:docMk/>
          <pc:sldMk cId="0" sldId="298"/>
        </pc:sldMkLst>
        <pc:spChg chg="add mod">
          <ac:chgData name="Federico Cluni" userId="754e41aadaf4a8ea" providerId="LiveId" clId="{6970D417-8251-49E3-B758-7BDEA698CBDF}" dt="2020-06-15T15:12:26.562" v="2531"/>
          <ac:spMkLst>
            <pc:docMk/>
            <pc:sldMk cId="0" sldId="298"/>
            <ac:spMk id="9" creationId="{4B9301AC-8524-4D32-9590-E97B19D1DEC5}"/>
          </ac:spMkLst>
        </pc:spChg>
        <pc:spChg chg="del">
          <ac:chgData name="Federico Cluni" userId="754e41aadaf4a8ea" providerId="LiveId" clId="{6970D417-8251-49E3-B758-7BDEA698CBDF}" dt="2020-06-15T15:12:25.834" v="2530" actId="478"/>
          <ac:spMkLst>
            <pc:docMk/>
            <pc:sldMk cId="0" sldId="298"/>
            <ac:spMk id="14338" creationId="{2D60C4BF-6AFC-4AB5-85B4-C46F7F80A75B}"/>
          </ac:spMkLst>
        </pc:spChg>
        <pc:spChg chg="mod">
          <ac:chgData name="Federico Cluni" userId="754e41aadaf4a8ea" providerId="LiveId" clId="{6970D417-8251-49E3-B758-7BDEA698CBDF}" dt="2020-06-15T15:12:36.921" v="2535" actId="20577"/>
          <ac:spMkLst>
            <pc:docMk/>
            <pc:sldMk cId="0" sldId="298"/>
            <ac:spMk id="14342" creationId="{1ECF6E00-0252-4CC7-9E1B-EE18E933B423}"/>
          </ac:spMkLst>
        </pc:spChg>
      </pc:sldChg>
      <pc:sldChg chg="addSp delSp modSp mod">
        <pc:chgData name="Federico Cluni" userId="754e41aadaf4a8ea" providerId="LiveId" clId="{6970D417-8251-49E3-B758-7BDEA698CBDF}" dt="2020-06-15T15:17:02.646" v="3008" actId="790"/>
        <pc:sldMkLst>
          <pc:docMk/>
          <pc:sldMk cId="0" sldId="299"/>
        </pc:sldMkLst>
        <pc:spChg chg="add mod">
          <ac:chgData name="Federico Cluni" userId="754e41aadaf4a8ea" providerId="LiveId" clId="{6970D417-8251-49E3-B758-7BDEA698CBDF}" dt="2020-06-15T15:15:14.341" v="2793"/>
          <ac:spMkLst>
            <pc:docMk/>
            <pc:sldMk cId="0" sldId="299"/>
            <ac:spMk id="5" creationId="{83AD93DB-14B0-4C4E-940C-A4428CA34524}"/>
          </ac:spMkLst>
        </pc:spChg>
        <pc:spChg chg="del">
          <ac:chgData name="Federico Cluni" userId="754e41aadaf4a8ea" providerId="LiveId" clId="{6970D417-8251-49E3-B758-7BDEA698CBDF}" dt="2020-06-15T15:15:13.854" v="2792" actId="478"/>
          <ac:spMkLst>
            <pc:docMk/>
            <pc:sldMk cId="0" sldId="299"/>
            <ac:spMk id="17410" creationId="{CFA9266A-B59B-4D9E-AF05-CC923C05334F}"/>
          </ac:spMkLst>
        </pc:spChg>
        <pc:spChg chg="mod">
          <ac:chgData name="Federico Cluni" userId="754e41aadaf4a8ea" providerId="LiveId" clId="{6970D417-8251-49E3-B758-7BDEA698CBDF}" dt="2020-06-15T15:15:28.982" v="2834" actId="20577"/>
          <ac:spMkLst>
            <pc:docMk/>
            <pc:sldMk cId="0" sldId="299"/>
            <ac:spMk id="17444" creationId="{E996574E-0DF5-475C-9311-86386E56C120}"/>
          </ac:spMkLst>
        </pc:spChg>
        <pc:graphicFrameChg chg="modGraphic">
          <ac:chgData name="Federico Cluni" userId="754e41aadaf4a8ea" providerId="LiveId" clId="{6970D417-8251-49E3-B758-7BDEA698CBDF}" dt="2020-06-15T15:17:02.646" v="3008" actId="790"/>
          <ac:graphicFrameMkLst>
            <pc:docMk/>
            <pc:sldMk cId="0" sldId="299"/>
            <ac:graphicFrameMk id="47289" creationId="{BE2CAD8A-4702-415E-B373-7BBA87204CCD}"/>
          </ac:graphicFrameMkLst>
        </pc:graphicFrameChg>
      </pc:sldChg>
      <pc:sldChg chg="del">
        <pc:chgData name="Federico Cluni" userId="754e41aadaf4a8ea" providerId="LiveId" clId="{6970D417-8251-49E3-B758-7BDEA698CBDF}" dt="2020-06-15T16:59:08.556" v="7179" actId="47"/>
        <pc:sldMkLst>
          <pc:docMk/>
          <pc:sldMk cId="0" sldId="300"/>
        </pc:sldMkLst>
      </pc:sldChg>
      <pc:sldChg chg="del">
        <pc:chgData name="Federico Cluni" userId="754e41aadaf4a8ea" providerId="LiveId" clId="{6970D417-8251-49E3-B758-7BDEA698CBDF}" dt="2020-06-15T16:59:04.631" v="7172" actId="47"/>
        <pc:sldMkLst>
          <pc:docMk/>
          <pc:sldMk cId="2909882934" sldId="301"/>
        </pc:sldMkLst>
      </pc:sldChg>
      <pc:sldChg chg="del">
        <pc:chgData name="Federico Cluni" userId="754e41aadaf4a8ea" providerId="LiveId" clId="{6970D417-8251-49E3-B758-7BDEA698CBDF}" dt="2020-06-15T16:59:06.698" v="7176" actId="47"/>
        <pc:sldMkLst>
          <pc:docMk/>
          <pc:sldMk cId="0" sldId="302"/>
        </pc:sldMkLst>
      </pc:sldChg>
      <pc:sldChg chg="modSp mod">
        <pc:chgData name="Federico Cluni" userId="754e41aadaf4a8ea" providerId="LiveId" clId="{6970D417-8251-49E3-B758-7BDEA698CBDF}" dt="2020-06-16T08:33:48.823" v="7496" actId="20577"/>
        <pc:sldMkLst>
          <pc:docMk/>
          <pc:sldMk cId="0" sldId="303"/>
        </pc:sldMkLst>
        <pc:spChg chg="mod">
          <ac:chgData name="Federico Cluni" userId="754e41aadaf4a8ea" providerId="LiveId" clId="{6970D417-8251-49E3-B758-7BDEA698CBDF}" dt="2020-06-16T08:33:48.823" v="7496" actId="20577"/>
          <ac:spMkLst>
            <pc:docMk/>
            <pc:sldMk cId="0" sldId="303"/>
            <ac:spMk id="5125" creationId="{AD0979F9-088A-4E77-BB80-20FC4200DBE6}"/>
          </ac:spMkLst>
        </pc:spChg>
        <pc:spChg chg="mod">
          <ac:chgData name="Federico Cluni" userId="754e41aadaf4a8ea" providerId="LiveId" clId="{6970D417-8251-49E3-B758-7BDEA698CBDF}" dt="2020-06-15T13:41:17.351" v="22" actId="207"/>
          <ac:spMkLst>
            <pc:docMk/>
            <pc:sldMk cId="0" sldId="303"/>
            <ac:spMk id="6146" creationId="{23336650-4509-4626-A555-F723E2225E20}"/>
          </ac:spMkLst>
        </pc:spChg>
      </pc:sldChg>
      <pc:sldChg chg="addSp delSp modSp mod">
        <pc:chgData name="Federico Cluni" userId="754e41aadaf4a8ea" providerId="LiveId" clId="{6970D417-8251-49E3-B758-7BDEA698CBDF}" dt="2020-06-15T13:45:21.809" v="432" actId="20577"/>
        <pc:sldMkLst>
          <pc:docMk/>
          <pc:sldMk cId="0" sldId="304"/>
        </pc:sldMkLst>
        <pc:spChg chg="add mod">
          <ac:chgData name="Federico Cluni" userId="754e41aadaf4a8ea" providerId="LiveId" clId="{6970D417-8251-49E3-B758-7BDEA698CBDF}" dt="2020-06-15T13:44:11.293" v="285"/>
          <ac:spMkLst>
            <pc:docMk/>
            <pc:sldMk cId="0" sldId="304"/>
            <ac:spMk id="6" creationId="{36E94353-1F29-4CF7-9DED-5C46F976CBCF}"/>
          </ac:spMkLst>
        </pc:spChg>
        <pc:spChg chg="del">
          <ac:chgData name="Federico Cluni" userId="754e41aadaf4a8ea" providerId="LiveId" clId="{6970D417-8251-49E3-B758-7BDEA698CBDF}" dt="2020-06-15T13:44:10.516" v="284" actId="478"/>
          <ac:spMkLst>
            <pc:docMk/>
            <pc:sldMk cId="0" sldId="304"/>
            <ac:spMk id="8194" creationId="{A413626A-0C81-4137-9296-BD45C28FE078}"/>
          </ac:spMkLst>
        </pc:spChg>
        <pc:spChg chg="mod">
          <ac:chgData name="Federico Cluni" userId="754e41aadaf4a8ea" providerId="LiveId" clId="{6970D417-8251-49E3-B758-7BDEA698CBDF}" dt="2020-06-15T13:45:21.809" v="432" actId="20577"/>
          <ac:spMkLst>
            <pc:docMk/>
            <pc:sldMk cId="0" sldId="304"/>
            <ac:spMk id="8195" creationId="{1DE69BEF-224D-419B-8ECA-164B2BF99C2B}"/>
          </ac:spMkLst>
        </pc:spChg>
      </pc:sldChg>
      <pc:sldChg chg="addSp delSp modSp mod">
        <pc:chgData name="Federico Cluni" userId="754e41aadaf4a8ea" providerId="LiveId" clId="{6970D417-8251-49E3-B758-7BDEA698CBDF}" dt="2020-06-15T15:15:00.942" v="2791" actId="20577"/>
        <pc:sldMkLst>
          <pc:docMk/>
          <pc:sldMk cId="0" sldId="305"/>
        </pc:sldMkLst>
        <pc:spChg chg="add mod">
          <ac:chgData name="Federico Cluni" userId="754e41aadaf4a8ea" providerId="LiveId" clId="{6970D417-8251-49E3-B758-7BDEA698CBDF}" dt="2020-06-15T15:12:48.397" v="2541"/>
          <ac:spMkLst>
            <pc:docMk/>
            <pc:sldMk cId="0" sldId="305"/>
            <ac:spMk id="5" creationId="{3AF24829-F600-462F-885C-464E17CBA2D9}"/>
          </ac:spMkLst>
        </pc:spChg>
        <pc:spChg chg="mod">
          <ac:chgData name="Federico Cluni" userId="754e41aadaf4a8ea" providerId="LiveId" clId="{6970D417-8251-49E3-B758-7BDEA698CBDF}" dt="2020-06-15T15:13:16.107" v="2576" actId="6549"/>
          <ac:spMkLst>
            <pc:docMk/>
            <pc:sldMk cId="0" sldId="305"/>
            <ac:spMk id="10243" creationId="{A2C82316-C4EC-426E-AE68-7E4A94634496}"/>
          </ac:spMkLst>
        </pc:spChg>
        <pc:spChg chg="del">
          <ac:chgData name="Federico Cluni" userId="754e41aadaf4a8ea" providerId="LiveId" clId="{6970D417-8251-49E3-B758-7BDEA698CBDF}" dt="2020-06-15T15:12:47.492" v="2540" actId="478"/>
          <ac:spMkLst>
            <pc:docMk/>
            <pc:sldMk cId="0" sldId="305"/>
            <ac:spMk id="15362" creationId="{9C05FCA0-A14E-4914-9750-AC4CA378EB34}"/>
          </ac:spMkLst>
        </pc:spChg>
        <pc:graphicFrameChg chg="modGraphic">
          <ac:chgData name="Federico Cluni" userId="754e41aadaf4a8ea" providerId="LiveId" clId="{6970D417-8251-49E3-B758-7BDEA698CBDF}" dt="2020-06-15T15:15:00.942" v="2791" actId="20577"/>
          <ac:graphicFrameMkLst>
            <pc:docMk/>
            <pc:sldMk cId="0" sldId="305"/>
            <ac:graphicFrameMk id="2" creationId="{50E3250E-3398-43DB-A962-20B21513876F}"/>
          </ac:graphicFrameMkLst>
        </pc:graphicFrameChg>
      </pc:sldChg>
      <pc:sldChg chg="del">
        <pc:chgData name="Federico Cluni" userId="754e41aadaf4a8ea" providerId="LiveId" clId="{6970D417-8251-49E3-B758-7BDEA698CBDF}" dt="2020-06-15T16:59:12.845" v="7185" actId="47"/>
        <pc:sldMkLst>
          <pc:docMk/>
          <pc:sldMk cId="0" sldId="306"/>
        </pc:sldMkLst>
      </pc:sldChg>
      <pc:sldChg chg="del">
        <pc:chgData name="Federico Cluni" userId="754e41aadaf4a8ea" providerId="LiveId" clId="{6970D417-8251-49E3-B758-7BDEA698CBDF}" dt="2020-06-15T16:59:13.338" v="7186" actId="47"/>
        <pc:sldMkLst>
          <pc:docMk/>
          <pc:sldMk cId="0" sldId="307"/>
        </pc:sldMkLst>
      </pc:sldChg>
      <pc:sldChg chg="del">
        <pc:chgData name="Federico Cluni" userId="754e41aadaf4a8ea" providerId="LiveId" clId="{6970D417-8251-49E3-B758-7BDEA698CBDF}" dt="2020-06-15T16:59:13.831" v="7187" actId="47"/>
        <pc:sldMkLst>
          <pc:docMk/>
          <pc:sldMk cId="0" sldId="308"/>
        </pc:sldMkLst>
      </pc:sldChg>
      <pc:sldChg chg="del">
        <pc:chgData name="Federico Cluni" userId="754e41aadaf4a8ea" providerId="LiveId" clId="{6970D417-8251-49E3-B758-7BDEA698CBDF}" dt="2020-06-15T16:59:14.218" v="7188" actId="47"/>
        <pc:sldMkLst>
          <pc:docMk/>
          <pc:sldMk cId="0" sldId="309"/>
        </pc:sldMkLst>
      </pc:sldChg>
      <pc:sldChg chg="del">
        <pc:chgData name="Federico Cluni" userId="754e41aadaf4a8ea" providerId="LiveId" clId="{6970D417-8251-49E3-B758-7BDEA698CBDF}" dt="2020-06-15T16:59:14.529" v="7189" actId="47"/>
        <pc:sldMkLst>
          <pc:docMk/>
          <pc:sldMk cId="0" sldId="310"/>
        </pc:sldMkLst>
      </pc:sldChg>
      <pc:sldChg chg="del">
        <pc:chgData name="Federico Cluni" userId="754e41aadaf4a8ea" providerId="LiveId" clId="{6970D417-8251-49E3-B758-7BDEA698CBDF}" dt="2020-06-15T16:59:15.168" v="7190" actId="47"/>
        <pc:sldMkLst>
          <pc:docMk/>
          <pc:sldMk cId="0" sldId="311"/>
        </pc:sldMkLst>
      </pc:sldChg>
      <pc:sldChg chg="del">
        <pc:chgData name="Federico Cluni" userId="754e41aadaf4a8ea" providerId="LiveId" clId="{6970D417-8251-49E3-B758-7BDEA698CBDF}" dt="2020-06-15T16:59:15.677" v="7191" actId="47"/>
        <pc:sldMkLst>
          <pc:docMk/>
          <pc:sldMk cId="0" sldId="312"/>
        </pc:sldMkLst>
      </pc:sldChg>
      <pc:sldChg chg="del">
        <pc:chgData name="Federico Cluni" userId="754e41aadaf4a8ea" providerId="LiveId" clId="{6970D417-8251-49E3-B758-7BDEA698CBDF}" dt="2020-06-15T16:59:16.110" v="7192" actId="47"/>
        <pc:sldMkLst>
          <pc:docMk/>
          <pc:sldMk cId="0" sldId="313"/>
        </pc:sldMkLst>
      </pc:sldChg>
      <pc:sldChg chg="del">
        <pc:chgData name="Federico Cluni" userId="754e41aadaf4a8ea" providerId="LiveId" clId="{6970D417-8251-49E3-B758-7BDEA698CBDF}" dt="2020-06-15T16:59:09.124" v="7180" actId="47"/>
        <pc:sldMkLst>
          <pc:docMk/>
          <pc:sldMk cId="0" sldId="314"/>
        </pc:sldMkLst>
      </pc:sldChg>
      <pc:sldChg chg="addSp delSp modSp add mod">
        <pc:chgData name="Federico Cluni" userId="754e41aadaf4a8ea" providerId="LiveId" clId="{6970D417-8251-49E3-B758-7BDEA698CBDF}" dt="2020-06-16T07:03:35.895" v="7473" actId="1076"/>
        <pc:sldMkLst>
          <pc:docMk/>
          <pc:sldMk cId="3826106657" sldId="315"/>
        </pc:sldMkLst>
        <pc:spChg chg="add mod">
          <ac:chgData name="Federico Cluni" userId="754e41aadaf4a8ea" providerId="LiveId" clId="{6970D417-8251-49E3-B758-7BDEA698CBDF}" dt="2020-06-16T07:02:58.493" v="7470" actId="1076"/>
          <ac:spMkLst>
            <pc:docMk/>
            <pc:sldMk cId="3826106657" sldId="315"/>
            <ac:spMk id="6" creationId="{770C6121-972A-4B0D-AC8D-97069A0AC8B8}"/>
          </ac:spMkLst>
        </pc:spChg>
        <pc:spChg chg="mod">
          <ac:chgData name="Federico Cluni" userId="754e41aadaf4a8ea" providerId="LiveId" clId="{6970D417-8251-49E3-B758-7BDEA698CBDF}" dt="2020-06-16T07:03:30.503" v="7472" actId="313"/>
          <ac:spMkLst>
            <pc:docMk/>
            <pc:sldMk cId="3826106657" sldId="315"/>
            <ac:spMk id="9219" creationId="{A1FC0DEA-BB6C-4FD0-B78C-22B86F753767}"/>
          </ac:spMkLst>
        </pc:spChg>
        <pc:picChg chg="add del mod">
          <ac:chgData name="Federico Cluni" userId="754e41aadaf4a8ea" providerId="LiveId" clId="{6970D417-8251-49E3-B758-7BDEA698CBDF}" dt="2020-06-16T07:00:52.196" v="7415" actId="478"/>
          <ac:picMkLst>
            <pc:docMk/>
            <pc:sldMk cId="3826106657" sldId="315"/>
            <ac:picMk id="3" creationId="{A9D43D73-F061-4B79-A852-E83FF9466FBB}"/>
          </ac:picMkLst>
        </pc:picChg>
        <pc:picChg chg="add mod">
          <ac:chgData name="Federico Cluni" userId="754e41aadaf4a8ea" providerId="LiveId" clId="{6970D417-8251-49E3-B758-7BDEA698CBDF}" dt="2020-06-16T07:03:35.895" v="7473" actId="1076"/>
          <ac:picMkLst>
            <pc:docMk/>
            <pc:sldMk cId="3826106657" sldId="315"/>
            <ac:picMk id="4" creationId="{07ABB67C-8F0F-45ED-8D51-652EF1390A65}"/>
          </ac:picMkLst>
        </pc:picChg>
      </pc:sldChg>
      <pc:sldChg chg="delSp modSp add mod">
        <pc:chgData name="Federico Cluni" userId="754e41aadaf4a8ea" providerId="LiveId" clId="{6970D417-8251-49E3-B758-7BDEA698CBDF}" dt="2020-06-15T15:39:01.110" v="4084" actId="2711"/>
        <pc:sldMkLst>
          <pc:docMk/>
          <pc:sldMk cId="2150309443" sldId="316"/>
        </pc:sldMkLst>
        <pc:spChg chg="mod">
          <ac:chgData name="Federico Cluni" userId="754e41aadaf4a8ea" providerId="LiveId" clId="{6970D417-8251-49E3-B758-7BDEA698CBDF}" dt="2020-06-15T15:39:01.110" v="4084" actId="2711"/>
          <ac:spMkLst>
            <pc:docMk/>
            <pc:sldMk cId="2150309443" sldId="316"/>
            <ac:spMk id="20483" creationId="{B7035848-63B3-4B52-8846-AECB97BA8E4E}"/>
          </ac:spMkLst>
        </pc:spChg>
        <pc:spChg chg="del mod">
          <ac:chgData name="Federico Cluni" userId="754e41aadaf4a8ea" providerId="LiveId" clId="{6970D417-8251-49E3-B758-7BDEA698CBDF}" dt="2020-06-15T15:38:34.456" v="4069" actId="478"/>
          <ac:spMkLst>
            <pc:docMk/>
            <pc:sldMk cId="2150309443" sldId="316"/>
            <ac:spMk id="20484" creationId="{FF4DB5BD-A5A2-4D0B-BF45-40519D2A0129}"/>
          </ac:spMkLst>
        </pc:spChg>
      </pc:sldChg>
      <pc:sldChg chg="delSp modSp add del mod">
        <pc:chgData name="Federico Cluni" userId="754e41aadaf4a8ea" providerId="LiveId" clId="{6970D417-8251-49E3-B758-7BDEA698CBDF}" dt="2020-06-15T16:14:51.971" v="5336" actId="47"/>
        <pc:sldMkLst>
          <pc:docMk/>
          <pc:sldMk cId="1597407174" sldId="317"/>
        </pc:sldMkLst>
        <pc:spChg chg="mod">
          <ac:chgData name="Federico Cluni" userId="754e41aadaf4a8ea" providerId="LiveId" clId="{6970D417-8251-49E3-B758-7BDEA698CBDF}" dt="2020-06-15T16:14:29.280" v="5328" actId="207"/>
          <ac:spMkLst>
            <pc:docMk/>
            <pc:sldMk cId="1597407174" sldId="317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6:14:00.455" v="5325" actId="478"/>
          <ac:spMkLst>
            <pc:docMk/>
            <pc:sldMk cId="1597407174" sldId="317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6:13:58.775" v="5324" actId="478"/>
          <ac:spMkLst>
            <pc:docMk/>
            <pc:sldMk cId="1597407174" sldId="317"/>
            <ac:spMk id="16391" creationId="{B241D821-531C-41EB-B44D-EDAC9DC14BA6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DF14BE-B858-49B2-9B40-FD654FE47247}" type="datetimeFigureOut">
              <a:rPr lang="en-US" smtClean="0"/>
              <a:t>5/23/20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20E84-F079-4CED-9269-6E9B8C32104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3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source.com/resources/python/gui-frameworks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anzeljg.github.io/rin2/book2/2405/docs/tkinter/ttk-widget-set.html" TargetMode="External"/><Relationship Id="rId5" Type="http://schemas.openxmlformats.org/officeDocument/2006/relationships/hyperlink" Target="https://docs.python.org/3.7/library/tk.html" TargetMode="External"/><Relationship Id="rId4" Type="http://schemas.openxmlformats.org/officeDocument/2006/relationships/hyperlink" Target="https://realpython.com/python-gui-tkinter/" TargetMode="Externa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source.com/resources/python/gui-frameworks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realpython.com/python-gui-tkinter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6263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err="1"/>
              <a:t>see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en-US" dirty="0">
                <a:hlinkClick r:id="rId3"/>
              </a:rPr>
              <a:t>https://opensource.com/resources/python/gui-frameworks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utorial </a:t>
            </a:r>
            <a:r>
              <a:rPr lang="en-US" dirty="0" err="1"/>
              <a:t>Tkinter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realpython.com/python-gui-tkinter/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official documentation </a:t>
            </a:r>
            <a:r>
              <a:rPr lang="en-US" dirty="0">
                <a:hlinkClick r:id="rId5"/>
              </a:rPr>
              <a:t>https://docs.python.org/3.7/library/tk.html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on the use </a:t>
            </a:r>
            <a:r>
              <a:rPr lang="en-US"/>
              <a:t>of widgets </a:t>
            </a:r>
            <a:r>
              <a:rPr lang="en-US">
                <a:hlinkClick r:id="rId6"/>
              </a:rPr>
              <a:t>https://anzeljg.github.io/rin2/book2/2405/docs/tkinter/ttk-widget-set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991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48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97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1605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260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8578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2622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note </a:t>
            </a:r>
            <a:r>
              <a:rPr lang="it-IT" dirty="0" err="1"/>
              <a:t>that</a:t>
            </a:r>
            <a:r>
              <a:rPr lang="it-IT" dirty="0"/>
              <a:t> the </a:t>
            </a:r>
            <a:r>
              <a:rPr lang="it-IT" dirty="0" err="1"/>
              <a:t>method</a:t>
            </a:r>
            <a:r>
              <a:rPr lang="it-IT" dirty="0"/>
              <a:t> "calcola" si an </a:t>
            </a:r>
            <a:r>
              <a:rPr lang="it-IT" dirty="0" err="1"/>
              <a:t>interface</a:t>
            </a:r>
            <a:r>
              <a:rPr lang="it-IT" dirty="0"/>
              <a:t> to the </a:t>
            </a:r>
            <a:r>
              <a:rPr lang="it-IT" dirty="0" err="1"/>
              <a:t>function</a:t>
            </a:r>
            <a:r>
              <a:rPr lang="it-IT" dirty="0"/>
              <a:t> "integra" </a:t>
            </a:r>
            <a:r>
              <a:rPr lang="it-IT" dirty="0" err="1"/>
              <a:t>defined</a:t>
            </a:r>
            <a:r>
              <a:rPr lang="it-IT" dirty="0"/>
              <a:t> in </a:t>
            </a:r>
            <a:r>
              <a:rPr lang="it-IT" dirty="0" err="1"/>
              <a:t>module</a:t>
            </a:r>
            <a:r>
              <a:rPr lang="it-IT" dirty="0"/>
              <a:t> "</a:t>
            </a:r>
            <a:r>
              <a:rPr lang="it-IT" dirty="0" err="1"/>
              <a:t>mod_int</a:t>
            </a:r>
            <a:r>
              <a:rPr lang="it-IT" dirty="0"/>
              <a:t>"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3518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8560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496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110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2004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83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447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7521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06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9264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1746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044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err="1"/>
              <a:t>see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en-US" dirty="0">
                <a:hlinkClick r:id="rId3"/>
              </a:rPr>
              <a:t>https://opensource.com/resources/python/gui-frameworks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utorial </a:t>
            </a:r>
            <a:r>
              <a:rPr lang="en-US" dirty="0" err="1"/>
              <a:t>Tkinter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realpython.com/python-gui-tkinter/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445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62D735-3B8D-4F4F-ACC7-E786E907A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63801B-B797-41C3-AB45-28310D466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BEF374-03DC-475B-9197-CC66EAA0F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F19E-01EC-4C01-8F8D-BD07CA8637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8722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A32135-47FE-4140-A8A8-4CDFAB3DCA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F25C8-77AE-4772-986F-E80DDED7B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BDF148-5239-43A6-AF59-9EF3259EA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D17F-8E59-4CBB-8513-1B7ABA69A3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110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3AB54-B684-4843-991A-52D5CF020C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8ED3CB-A1A7-4176-8959-3B53F8E77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677C9-01FC-4287-A0C9-24016EE64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3C72A-C17E-49DE-A9B9-8274F3C1EAC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47354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660AF0-1309-4137-9DB1-567784BC68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D82119-9A83-4B7F-A572-D2CCD3839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936A53-A23B-40A7-AA50-300E98203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E084-6E31-4ED3-8B23-5225A624902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00375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E641D-BAB8-4F10-A77E-FE4D51640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85047D-0F7D-4A85-87F6-DA5B5028B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E2E4D-FA7D-49FA-B9D7-EDB17F0F0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246F3-0CC3-450E-830B-02E30A0715A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3950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F0ABF3-C283-452B-8DBA-27F3A276F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84D533-741F-4358-8A0B-DD6D8642A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5CB60D-E770-4343-96B8-FB7D4A028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DB48B-C24D-4A8C-92D8-E55CD0EF04D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1431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8C4BF9-EC42-4AB5-A1F6-A419E9FD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41AB7A-11C9-4566-8AD9-83F03E30E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80319C-4F26-48C8-84E0-D037B7569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23A4-79ED-441A-B6FF-BA177A2956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968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FF87FD5-FC56-46C6-ABCF-0D1D93CAAB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DD5251-2939-4153-B62D-883F4FFFF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A17E77-FE45-4BC9-A50F-D1356997D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2F9B5-1975-48B8-9209-83BF82C0AF5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420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FA3106-BE48-487A-94C6-A8C7A2873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C3EA0E-B180-44BC-A85F-BEDC0F243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33F376-01C0-4616-A698-4BA2BAB167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904DD-609E-431E-8C83-7C65939C373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03702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FC3C1A-624F-41A0-A1F2-A58A933EF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E81EBA-1B70-4573-84F4-D41D93C19B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5AA609-484F-4D5E-A032-46CCBA3FF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D9F09-35C2-4C44-BA20-F0F620FB44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07953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8C27EF-A28B-4E68-9473-59DBBCA71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C7F0A5-5A32-4398-9251-C9E60CEF9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3B1982-119A-4DE8-B411-E188A6F9A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DA6EB-21F6-4D0D-B09F-BF7E8F89DB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6175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DFA9A6C-0490-449A-9260-B3012BA8C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E0E4F2-AD12-4F0A-B89A-F235C928D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78596FE-9848-4531-81FA-5248BCA4B7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A0F014-9AD1-400C-8DD7-1016A22C6F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2D3DF1-96E6-48C0-A16E-BD41C69E66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22E2873-795C-47C5-B6F1-E95A0C1D691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5E20FB2C-AA7B-4022-B8FA-2ED29100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41550"/>
            <a:ext cx="86423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Work Sans" pitchFamily="2" charset="0"/>
              </a:rPr>
              <a:t>PYTHON FOR NUMERICAL COMPUTING AND DEVELOPMENT OF SCIENTIFIC APPLIC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  <a:latin typeface="Work Sans" pitchFamily="2" charset="0"/>
            </a:endParaRP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8492BE0A-49EE-4BB4-BD8D-BD2FD278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4300538"/>
            <a:ext cx="24304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latin typeface="Work Sans" pitchFamily="2" charset="0"/>
              </a:rPr>
              <a:t>Prof. Federico Cluni</a:t>
            </a:r>
          </a:p>
        </p:txBody>
      </p:sp>
      <p:sp>
        <p:nvSpPr>
          <p:cNvPr id="2052" name="Text Box 6">
            <a:extLst>
              <a:ext uri="{FF2B5EF4-FFF2-40B4-BE49-F238E27FC236}">
                <a16:creationId xmlns:a16="http://schemas.microsoft.com/office/drawing/2014/main" id="{DF09738C-41A2-4080-AD54-62D7FB00F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196594"/>
            <a:ext cx="4496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Work Sans" pitchFamily="2" charset="0"/>
              </a:rPr>
              <a:t>UNIVERSITÀ DEGLI STUDI DI PERUG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i="1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International Doctoral Program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Civil and Environmental Engineering </a:t>
            </a:r>
            <a:endParaRPr lang="it-IT" altLang="it-IT" sz="1800" b="1" i="1" dirty="0">
              <a:latin typeface="Work Sans" pitchFamily="2" charset="0"/>
            </a:endParaRPr>
          </a:p>
        </p:txBody>
      </p:sp>
      <p:sp>
        <p:nvSpPr>
          <p:cNvPr id="2054" name="Text Box 8">
            <a:extLst>
              <a:ext uri="{FF2B5EF4-FFF2-40B4-BE49-F238E27FC236}">
                <a16:creationId xmlns:a16="http://schemas.microsoft.com/office/drawing/2014/main" id="{10C4B9D1-AF21-45ED-B9CB-5E26D6FA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0646" y="5969000"/>
            <a:ext cx="17027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chemeClr val="hlink"/>
                </a:solidFill>
                <a:latin typeface="Work Sans" pitchFamily="2" charset="0"/>
              </a:rPr>
              <a:t>A. Y. 2022/23</a:t>
            </a:r>
          </a:p>
        </p:txBody>
      </p:sp>
      <p:sp>
        <p:nvSpPr>
          <p:cNvPr id="2055" name="CasellaDiTesto 6">
            <a:extLst>
              <a:ext uri="{FF2B5EF4-FFF2-40B4-BE49-F238E27FC236}">
                <a16:creationId xmlns:a16="http://schemas.microsoft.com/office/drawing/2014/main" id="{4CD9053A-D1BE-4AA5-A65E-5DD053F0E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9969" y="6477648"/>
            <a:ext cx="31373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FF9900"/>
                </a:solidFill>
                <a:latin typeface="Work Sans" pitchFamily="2" charset="0"/>
              </a:rPr>
              <a:t>Lesson #9 – </a:t>
            </a:r>
            <a:r>
              <a:rPr lang="it-IT" altLang="it-IT" sz="1800" b="1" i="1" dirty="0" err="1">
                <a:solidFill>
                  <a:srgbClr val="FF9900"/>
                </a:solidFill>
                <a:latin typeface="Work Sans" pitchFamily="2" charset="0"/>
              </a:rPr>
              <a:t>May</a:t>
            </a:r>
            <a:r>
              <a:rPr lang="it-IT" altLang="it-IT" sz="1800" b="1" i="1" dirty="0">
                <a:solidFill>
                  <a:srgbClr val="FF9900"/>
                </a:solidFill>
                <a:latin typeface="Work Sans" pitchFamily="2" charset="0"/>
              </a:rPr>
              <a:t> 24, 2023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77C0527B-D9BC-F028-05AE-A98EB3F1B4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8" y="173937"/>
            <a:ext cx="1259632" cy="124279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21236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...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__name__ == "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ai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":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info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m = inserisci("m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b = inserisci("b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1 = inserisci("x1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x2 = inserisci("x2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I = integra(m, b, x1, x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Th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tegra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%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"%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  <a:endParaRPr lang="en-US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cli_i.py</a:t>
            </a:r>
          </a:p>
        </p:txBody>
      </p:sp>
    </p:spTree>
    <p:extLst>
      <p:ext uri="{BB962C8B-B14F-4D97-AF65-F5344CB8AC3E}">
        <p14:creationId xmlns:p14="http://schemas.microsoft.com/office/powerpoint/2010/main" val="14578282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7C4B52-3676-4AAD-94E4-314BEC8A30F0}"/>
              </a:ext>
            </a:extLst>
          </p:cNvPr>
          <p:cNvSpPr txBox="1"/>
          <p:nvPr/>
        </p:nvSpPr>
        <p:spPr>
          <a:xfrm>
            <a:off x="539552" y="1772816"/>
            <a:ext cx="7632848" cy="427809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C:\Users\fclun\Desktop\app&gt;python cli_i.py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Procedure to integrate between x1 and x2 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the function f(x) = m*x + b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m: 1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b: a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Value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no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valid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!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b: 0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x1: 0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x2: 1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The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tegral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s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0.500000</a:t>
            </a:r>
            <a:endParaRPr lang="en-US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2760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nfo = """Procedure to integrat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etwe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th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ctio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of m, b, x1 and x2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parate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by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paces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"""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..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cli.py</a:t>
            </a:r>
          </a:p>
        </p:txBody>
      </p:sp>
    </p:spTree>
    <p:extLst>
      <p:ext uri="{BB962C8B-B14F-4D97-AF65-F5344CB8AC3E}">
        <p14:creationId xmlns:p14="http://schemas.microsoft.com/office/powerpoint/2010/main" val="17229092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...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__name__ == "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ai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"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 == 1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info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l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 &lt; 5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ufficie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li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 &gt; 5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Too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uc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m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[1]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b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[2]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x1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[3]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x2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[4]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else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I = integra(m, b, x1, x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I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cli.py</a:t>
            </a:r>
          </a:p>
        </p:txBody>
      </p:sp>
    </p:spTree>
    <p:extLst>
      <p:ext uri="{BB962C8B-B14F-4D97-AF65-F5344CB8AC3E}">
        <p14:creationId xmlns:p14="http://schemas.microsoft.com/office/powerpoint/2010/main" val="17294292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7C4B52-3676-4AAD-94E4-314BEC8A30F0}"/>
              </a:ext>
            </a:extLst>
          </p:cNvPr>
          <p:cNvSpPr txBox="1"/>
          <p:nvPr/>
        </p:nvSpPr>
        <p:spPr>
          <a:xfrm>
            <a:off x="539552" y="1772816"/>
            <a:ext cx="7632848" cy="477053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C:\Users\fclun\Desktop\app&gt;python cli.py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Procedure to integrate between x1 and x2 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the function f(x) = m*x + b</a:t>
            </a:r>
          </a:p>
          <a:p>
            <a:endParaRPr lang="en-US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endParaRPr lang="en-US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ert values of m, b, x1 and x2 separated by spaces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C:\Users\fclun\Desktop\app&gt;python cli.py 1</a:t>
            </a:r>
          </a:p>
          <a:p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Insufficient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arguments</a:t>
            </a:r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!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C:\Users\fclun\Desktop\app&gt;python cli.py 1 0 0 1</a:t>
            </a:r>
          </a:p>
          <a:p>
            <a:r>
              <a:rPr lang="it-IT" sz="16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0.5</a:t>
            </a:r>
          </a:p>
          <a:p>
            <a:endParaRPr lang="it-IT" sz="1600" dirty="0">
              <a:solidFill>
                <a:schemeClr val="bg1"/>
              </a:solidFill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292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Graphical User Interfac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re are several packages to build GUI in Pyth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mong the main on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(its include in Python, it's the "default" one)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 err="1">
                <a:latin typeface="Work Sans" pitchFamily="2" charset="0"/>
              </a:rPr>
              <a:t>PyQt</a:t>
            </a: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 err="1">
                <a:latin typeface="Work Sans" pitchFamily="2" charset="0"/>
              </a:rPr>
              <a:t>WxPython</a:t>
            </a: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is cross-platform, so the same code works on Windows, macOS, and Linux. Visual elements are rendered using native operating system elements, so applications built with </a:t>
            </a: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look like they belong on the platform where they’re run.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It is lightweight and relatively painless to use compared to other frameworks. This makes it a compelling choice for building GUI applications in Python, especially when top priority is to build something that’s functional and cross-platform quickly.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b="1" dirty="0">
                <a:solidFill>
                  <a:srgbClr val="FF9900"/>
                </a:solidFill>
                <a:latin typeface="Work Sans" pitchFamily="2" charset="0"/>
              </a:rPr>
              <a:t>Remark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Work Sans" pitchFamily="2" charset="0"/>
              </a:rPr>
              <a:t>IDLE is programmed in </a:t>
            </a: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!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1841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foundational element of a </a:t>
            </a: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GUI is the </a:t>
            </a:r>
            <a:r>
              <a:rPr lang="en-US" altLang="en-US" sz="1600" b="1" dirty="0">
                <a:solidFill>
                  <a:schemeClr val="accent1">
                    <a:lumMod val="50000"/>
                  </a:schemeClr>
                </a:solidFill>
                <a:latin typeface="Work Sans" pitchFamily="2" charset="0"/>
              </a:rPr>
              <a:t>window</a:t>
            </a:r>
            <a:r>
              <a:rPr lang="en-US" altLang="en-US" sz="1600" dirty="0">
                <a:latin typeface="Work Sans" pitchFamily="2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indows are the containers in which all other GUI elements live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se other GUI elements, such as text boxes, labels, and buttons, are known as </a:t>
            </a:r>
            <a:r>
              <a:rPr lang="en-US" altLang="en-US" sz="1600" b="1" dirty="0">
                <a:solidFill>
                  <a:schemeClr val="accent1">
                    <a:lumMod val="50000"/>
                  </a:schemeClr>
                </a:solidFill>
                <a:latin typeface="Work Sans" pitchFamily="2" charset="0"/>
              </a:rPr>
              <a:t>widgets</a:t>
            </a:r>
            <a:r>
              <a:rPr lang="en-US" altLang="en-US" sz="1600" dirty="0">
                <a:latin typeface="Work Sans" pitchFamily="2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idgets are contained inside of window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aphicFrame>
        <p:nvGraphicFramePr>
          <p:cNvPr id="3" name="Tabella 3">
            <a:extLst>
              <a:ext uri="{FF2B5EF4-FFF2-40B4-BE49-F238E27FC236}">
                <a16:creationId xmlns:a16="http://schemas.microsoft.com/office/drawing/2014/main" id="{3561E976-5D88-44D2-9478-D8CB318EEB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84901"/>
              </p:ext>
            </p:extLst>
          </p:nvPr>
        </p:nvGraphicFramePr>
        <p:xfrm>
          <a:off x="759743" y="2996952"/>
          <a:ext cx="7416824" cy="330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937871350"/>
                    </a:ext>
                  </a:extLst>
                </a:gridCol>
                <a:gridCol w="5616624">
                  <a:extLst>
                    <a:ext uri="{9D8B030D-6E8A-4147-A177-3AD203B41FA5}">
                      <a16:colId xmlns:a16="http://schemas.microsoft.com/office/drawing/2014/main" val="33280463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effectLst/>
                          <a:latin typeface="Work Sans" pitchFamily="2" charset="0"/>
                        </a:rPr>
                        <a:t>Widget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effectLst/>
                          <a:latin typeface="Work Sans" pitchFamily="2" charset="0"/>
                        </a:rPr>
                        <a:t>Descrip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1662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  <a:latin typeface="Work Sans" pitchFamily="2" charset="0"/>
                        </a:rPr>
                        <a:t>Lab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A widget used to display text on the scree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73638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  <a:latin typeface="Work Sans" pitchFamily="2" charset="0"/>
                        </a:rPr>
                        <a:t>But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A button that can contain text and can perform an action when click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677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En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A text entry widget that allows only a single line of t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81167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A text entry widget that allows multiline text ent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599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  <a:latin typeface="Work Sans" pitchFamily="2" charset="0"/>
                        </a:rPr>
                        <a:t>Fr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  <a:latin typeface="Work Sans" pitchFamily="2" charset="0"/>
                        </a:rPr>
                        <a:t>A rectangular region used to group related widgets or provide padding between widge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69708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79718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create a window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9551CE-5B81-49ED-95E8-9157DBE4DB95}"/>
              </a:ext>
            </a:extLst>
          </p:cNvPr>
          <p:cNvSpPr txBox="1"/>
          <p:nvPr/>
        </p:nvSpPr>
        <p:spPr>
          <a:xfrm>
            <a:off x="539552" y="1772816"/>
            <a:ext cx="7632848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import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inter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 as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</a:t>
            </a:r>
            <a:endParaRPr 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root =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.Tk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F752F22-8CBF-496C-9A2C-6688199A14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4453" y="2636837"/>
            <a:ext cx="1857375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2956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o add a widget (in this case, a text lab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note that 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the widget is NOT added to the window until .pack() is invoked!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once .</a:t>
            </a:r>
            <a:r>
              <a:rPr lang="en-US" altLang="en-US" sz="1600" dirty="0" err="1">
                <a:latin typeface="Work Sans" pitchFamily="2" charset="0"/>
              </a:rPr>
              <a:t>mainloop</a:t>
            </a:r>
            <a:r>
              <a:rPr lang="en-US" altLang="en-US" sz="1600" dirty="0">
                <a:latin typeface="Work Sans" pitchFamily="2" charset="0"/>
              </a:rPr>
              <a:t>() is invoked, the prompt disappear from the cli since the window is  listening for events, such as button clicks or keypress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9551CE-5B81-49ED-95E8-9157DBE4DB95}"/>
              </a:ext>
            </a:extLst>
          </p:cNvPr>
          <p:cNvSpPr txBox="1"/>
          <p:nvPr/>
        </p:nvSpPr>
        <p:spPr>
          <a:xfrm>
            <a:off x="539552" y="1772816"/>
            <a:ext cx="7632848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import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inter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 as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</a:t>
            </a:r>
            <a:endParaRPr 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root =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.Tk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saluto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 =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tk.Label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text="ciao")</a:t>
            </a: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saluto.pack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root.mainloop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D5D2C98-332E-4C0B-B371-7D456EC6E3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500" y="3186112"/>
            <a:ext cx="114300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9851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 few tip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enclose the code lines that manage the app in a class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it is better to include the widgets in a frame, since they can be managed easily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at first, design the layout of the app, for example thinking that the widgets are laid in a grid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remember the hierarchy of objects: base window </a:t>
            </a:r>
            <a:r>
              <a:rPr lang="en-US" altLang="en-US" sz="1600" dirty="0">
                <a:latin typeface="Work Sans" pitchFamily="2" charset="0"/>
                <a:sym typeface="Wingdings" panose="05000000000000000000" pitchFamily="2" charset="2"/>
              </a:rPr>
              <a:t> frames  ...  widgets</a:t>
            </a: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in recent version the widgets have a basic version and one that match that of the OS </a:t>
            </a:r>
            <a:r>
              <a:rPr lang="en-US" altLang="en-US" sz="1600" dirty="0" err="1">
                <a:latin typeface="Work Sans" pitchFamily="2" charset="0"/>
              </a:rPr>
              <a:t>gui</a:t>
            </a:r>
            <a:r>
              <a:rPr lang="en-US" altLang="en-US" sz="1600" dirty="0">
                <a:latin typeface="Work Sans" pitchFamily="2" charset="0"/>
              </a:rPr>
              <a:t>, denoted "themed". To import them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endParaRPr lang="en-US" altLang="en-US" sz="16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.ttk</a:t>
            </a:r>
            <a:r>
              <a:rPr lang="en-US" altLang="en-US" sz="1600" dirty="0">
                <a:latin typeface="Consolas" panose="020B0609020204030204" pitchFamily="49" charset="0"/>
                <a:cs typeface="Courier New" panose="02070309020205020404" pitchFamily="49" charset="0"/>
              </a:rPr>
              <a:t> as </a:t>
            </a:r>
            <a:r>
              <a:rPr lang="en-US" altLang="en-US" sz="16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</a:t>
            </a:r>
            <a:endParaRPr lang="en-US" altLang="en-US" sz="16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869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CL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Text based interfaces with a command prompt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Users types in instructions at the command prompt using keyboard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The OS responds to the instructions keyed in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When the instruction has been processed the command prompt would be ready for the next instruction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A high level of knowledge is required to remember and constructs the instruction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51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Develop an app for our function, widget are placed inside a gri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D5E7020-DE39-41F6-BC37-A272D7FD27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412776"/>
            <a:ext cx="2465204" cy="5201609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319B9C1-9500-46B7-9583-D048D2E2EC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184" y="1412776"/>
            <a:ext cx="2809908" cy="552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80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36009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.t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modulo import integra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class App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i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(self, master=None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super().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i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(master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as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master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b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self.x1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self.x2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String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reate_gu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181465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50783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gu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pt-BR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Fr_com = ttk.Frame(self)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Calcola l'integrale tra x\u2081 e x\u2082 della funzione\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x) = m x +     b"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spa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m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b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2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b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2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x\u2081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3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self.x1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3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x\u2082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4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self.x2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4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Butto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,tex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"Calcola",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mma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lcola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5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spa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Integrale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6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I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6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tick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31104016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calcola(self,*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m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.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b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b.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x1 = float(self.x1.get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x2 = float(self.x2.get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I = integra(m, b, x1, x2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I.s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t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I))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root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ot.tit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Esempio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app = App(master=root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ot.mainloop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9321711E-77FB-38CA-58EE-3E02B54D3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6087" y="4596474"/>
            <a:ext cx="3171825" cy="216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892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The hierarchy of the </a:t>
            </a:r>
            <a:r>
              <a:rPr lang="en-US" altLang="en-US" sz="1600" dirty="0" err="1">
                <a:latin typeface="Work Sans" pitchFamily="2" charset="0"/>
              </a:rPr>
              <a:t>Tkinter</a:t>
            </a:r>
            <a:r>
              <a:rPr lang="en-US" altLang="en-US" sz="1600" dirty="0">
                <a:latin typeface="Work Sans" pitchFamily="2" charset="0"/>
              </a:rPr>
              <a:t> application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pic>
        <p:nvPicPr>
          <p:cNvPr id="6" name="Immagine 5" descr="Immagine che contiene computer&#10;&#10;Descrizione generata automaticamente">
            <a:extLst>
              <a:ext uri="{FF2B5EF4-FFF2-40B4-BE49-F238E27FC236}">
                <a16:creationId xmlns:a16="http://schemas.microsoft.com/office/drawing/2014/main" id="{838A1D8E-C405-4DE8-8DC7-1C802F1514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654" y="1772816"/>
            <a:ext cx="8080691" cy="3742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4288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add a figur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50783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.t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in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essagebox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atplotlib.backends.backend_tkag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ureCanvasTkAg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NavigationToolbar2Tk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atplotlib.figur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mport Figure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ump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p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from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mod_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mport integra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class App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__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i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__(self, master=None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widge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disegna(self, frame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calcola(self,*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root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ot.tit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amp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app = App(master=root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ot.mainloop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3759666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add a figur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48936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widge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tick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# ---------------------------------------------------------------------------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fi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disegna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fi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fig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# ---------------------------------------------------------------------------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aster.bi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'&lt;Return&gt;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lcola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disegna(self, frame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Figure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siz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(5,4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.add_subpl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11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m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.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); b =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b.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x1 = float(self.x1.get()); x2 = float(self.x2.get()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x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p.linspac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x1,x2,100); y = m*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x+b</a:t>
            </a:r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lin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.pl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x,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.set_x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$x$");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.set_y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$m\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d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x + b$");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ax.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True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ureCanvasTkAgg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g,mas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frame);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.dra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.get_tk_wid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.pack(side='top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l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'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o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pa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toolbar = NavigationToolbar2Tk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frame);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oolbar.updat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nvas.get_tk_widge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).pack(side='top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il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'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o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pa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30896440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64761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 err="1">
                <a:latin typeface="Work Sans" pitchFamily="2" charset="0"/>
              </a:rPr>
              <a:t>Tkinter</a:t>
            </a: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It is possible to add validation to input dat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1720553"/>
            <a:ext cx="8064896" cy="36009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heckfloa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put_tex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#if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put_tex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#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True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float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put_tex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True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False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reate_widgets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Fram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self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heck_cm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registe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heckfloa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Label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text="m"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width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0, anchor=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k.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tk.En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r_co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extvariable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=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validate='key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idatecomma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heck_cm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, '%P')).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gr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ow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colum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[...]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master.bin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'&lt;Return&gt;',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self.calcola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412776"/>
            <a:ext cx="8064896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40311831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CL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C28993E0-040C-4A92-9E8D-47B3B255F1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381771"/>
            <a:ext cx="7499836" cy="492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020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Graphical User Interface (GU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Graphical based interface made up of WIMPs – Windows, Icons, Menus and Pointers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User enter instructions by clicking on an option in a menu, pressing a button or completing entry on a form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600" dirty="0">
                <a:latin typeface="Work Sans" pitchFamily="2" charset="0"/>
              </a:rPr>
              <a:t>The interfaces is far more user-friendly and open the use of computers to people who had not learnt how to program or can't remember a lots of command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947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Graphical User Interface (GU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23ADE5E-373C-4EB7-AD75-F041B5DB4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1" y="1021747"/>
            <a:ext cx="2799402" cy="244658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6185F815-72BB-4F35-BEA6-5823228654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6873" y="981810"/>
            <a:ext cx="3600000" cy="265858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57F12967-11C4-494D-8391-9ECD82A446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671" y="3940803"/>
            <a:ext cx="3600000" cy="2640845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7FCA7B12-8032-4F51-8828-F2A1620B8F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6873" y="4079776"/>
            <a:ext cx="3600000" cy="2362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9534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sz="1600" dirty="0">
                <a:latin typeface="Work Sans" pitchFamily="2" charset="0"/>
              </a:rPr>
              <a:t>U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graphicFrame>
        <p:nvGraphicFramePr>
          <p:cNvPr id="3" name="Tabella 3">
            <a:extLst>
              <a:ext uri="{FF2B5EF4-FFF2-40B4-BE49-F238E27FC236}">
                <a16:creationId xmlns:a16="http://schemas.microsoft.com/office/drawing/2014/main" id="{FE7D4DC2-DDB0-4E60-80A3-2083441A5A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667149"/>
              </p:ext>
            </p:extLst>
          </p:nvPr>
        </p:nvGraphicFramePr>
        <p:xfrm>
          <a:off x="323528" y="692696"/>
          <a:ext cx="8496944" cy="607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48472">
                  <a:extLst>
                    <a:ext uri="{9D8B030D-6E8A-4147-A177-3AD203B41FA5}">
                      <a16:colId xmlns:a16="http://schemas.microsoft.com/office/drawing/2014/main" val="1105110174"/>
                    </a:ext>
                  </a:extLst>
                </a:gridCol>
                <a:gridCol w="4248472">
                  <a:extLst>
                    <a:ext uri="{9D8B030D-6E8A-4147-A177-3AD203B41FA5}">
                      <a16:colId xmlns:a16="http://schemas.microsoft.com/office/drawing/2014/main" val="42311146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>
                          <a:latin typeface="Work Sans" pitchFamily="2" charset="0"/>
                        </a:rPr>
                        <a:t>CL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>
                          <a:latin typeface="Work Sans" pitchFamily="2" charset="0"/>
                        </a:rPr>
                        <a:t>GU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2850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The user has to know the commands or look them u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commands are much more intui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8633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commands usually have to be entered in f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Command shortcuts are possible such as &lt;Ctrl-Z&gt; C to cop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26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user has to learn the commands and more training is nee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Less learning and training by the user is requir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7841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interface can be daunting, more difficult to use and the user is more likely to make mistak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GUI is more user-friend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03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re are no graph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Graphics are used to represent tasks, files, etc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17288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re are no men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Menus are used for making choices and sele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4704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user has complete contr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The user choices are restricted to those on the men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33945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Commands have to be entered accurately with the correct spellings and syntax (rule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>
                          <a:latin typeface="Work Sans" pitchFamily="2" charset="0"/>
                        </a:rPr>
                        <a:t>Spelling and typing errors are avoid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7593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No pointing device </a:t>
                      </a:r>
                      <a:r>
                        <a:rPr lang="en-US" sz="1600" noProof="0">
                          <a:latin typeface="Work Sans" pitchFamily="2" charset="0"/>
                        </a:rPr>
                        <a:t>is used</a:t>
                      </a:r>
                      <a:endParaRPr lang="en-US" sz="1600" noProof="0" dirty="0">
                        <a:latin typeface="Work Sans" pitchFamily="2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>
                          <a:latin typeface="Work Sans" pitchFamily="2" charset="0"/>
                        </a:rPr>
                        <a:t>A pointing device is used to select items and make choic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53773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4508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Using a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have developed our code to perform some task, in this case evaluate the integral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564318"/>
            <a:ext cx="7632848" cy="41857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  """Procedure to integrate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betwee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the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ctio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input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arguments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m: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slope</a:t>
            </a:r>
            <a:endParaRPr lang="it-IT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b: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intersectio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with y-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axis</a:t>
            </a:r>
            <a:endParaRPr lang="it-IT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x1: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left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bound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integratio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range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x2: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right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bound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integratio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range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"""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 </a:t>
            </a:r>
          </a:p>
          <a:p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4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400" dirty="0">
                <a:latin typeface="Consolas" panose="020B0609020204030204" pitchFamily="49" charset="0"/>
                <a:cs typeface="Courier New" panose="02070309020205020404" pitchFamily="49" charset="0"/>
              </a:rPr>
              <a:t> I</a:t>
            </a:r>
            <a:endParaRPr lang="en-US" sz="1400" dirty="0">
              <a:latin typeface="Consolas" panose="020B06090202040302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2256541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mod_int.py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560A7622-5101-4F09-872E-76E5B8C21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69117"/>
              </p:ext>
            </p:extLst>
          </p:nvPr>
        </p:nvGraphicFramePr>
        <p:xfrm>
          <a:off x="3347864" y="1493540"/>
          <a:ext cx="161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95000" progId="Equation.DSMT4">
                  <p:embed/>
                </p:oleObj>
              </mc:Choice>
              <mc:Fallback>
                <p:oleObj name="Equation" r:id="rId2" imgW="1612800" imgH="49500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560A7622-5101-4F09-872E-76E5B8C21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7864" y="1493540"/>
                        <a:ext cx="1612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39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Using a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can use it importing the modu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and show information on its us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C84F1BC-4C45-43F2-B945-E211BDBCD01B}"/>
              </a:ext>
            </a:extLst>
          </p:cNvPr>
          <p:cNvSpPr txBox="1"/>
          <p:nvPr/>
        </p:nvSpPr>
        <p:spPr>
          <a:xfrm>
            <a:off x="539552" y="1772816"/>
            <a:ext cx="7632848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import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mod_int</a:t>
            </a:r>
            <a:endParaRPr lang="en-US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mod_int.integra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(1,0,0,1)</a:t>
            </a:r>
          </a:p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0.5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AEFB691-2407-4C05-A735-B3DE7CFAEB94}"/>
              </a:ext>
            </a:extLst>
          </p:cNvPr>
          <p:cNvSpPr txBox="1"/>
          <p:nvPr/>
        </p:nvSpPr>
        <p:spPr>
          <a:xfrm>
            <a:off x="539552" y="3356992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&gt;&gt;&gt; help(</a:t>
            </a:r>
            <a:r>
              <a:rPr lang="en-US" sz="1600" dirty="0" err="1">
                <a:latin typeface="Work Sans" pitchFamily="2" charset="0"/>
                <a:cs typeface="Courier New" panose="02070309020205020404" pitchFamily="49" charset="0"/>
              </a:rPr>
              <a:t>mod_int.integra</a:t>
            </a:r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Procedure to integrate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betwee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the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functio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\/ x1</a:t>
            </a:r>
          </a:p>
          <a:p>
            <a:endParaRPr lang="it-IT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input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arguments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m: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slope</a:t>
            </a:r>
            <a:endParaRPr lang="it-IT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b: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intersectio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with y-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axis</a:t>
            </a:r>
            <a:endParaRPr lang="it-IT" sz="1600" dirty="0">
              <a:latin typeface="Work Sans" pitchFamily="2" charset="0"/>
              <a:cs typeface="Courier New" panose="02070309020205020404" pitchFamily="49" charset="0"/>
            </a:endParaRP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x1: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left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bound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integratio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range</a:t>
            </a:r>
          </a:p>
          <a:p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x2: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right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bound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</a:t>
            </a:r>
            <a:r>
              <a:rPr lang="it-IT" sz="1600" dirty="0" err="1">
                <a:latin typeface="Work Sans" pitchFamily="2" charset="0"/>
                <a:cs typeface="Courier New" panose="02070309020205020404" pitchFamily="49" charset="0"/>
              </a:rPr>
              <a:t>integration</a:t>
            </a:r>
            <a:r>
              <a:rPr lang="it-IT" sz="1600" dirty="0">
                <a:latin typeface="Work Sans" pitchFamily="2" charset="0"/>
                <a:cs typeface="Courier New" panose="02070309020205020404" pitchFamily="49" charset="0"/>
              </a:rPr>
              <a:t> range</a:t>
            </a:r>
          </a:p>
        </p:txBody>
      </p:sp>
    </p:spTree>
    <p:extLst>
      <p:ext uri="{BB962C8B-B14F-4D97-AF65-F5344CB8AC3E}">
        <p14:creationId xmlns:p14="http://schemas.microsoft.com/office/powerpoint/2010/main" val="4283767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18923" cy="42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sz="1600" dirty="0">
                <a:latin typeface="Work Sans" pitchFamily="2" charset="0"/>
              </a:rPr>
              <a:t>U</a:t>
            </a:r>
            <a:r>
              <a:rPr lang="en-US" altLang="en-US" sz="1600" dirty="0">
                <a:latin typeface="Work Sans" pitchFamily="2" charset="0"/>
              </a:rPr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hlink"/>
                </a:solidFill>
                <a:latin typeface="Work Sans" pitchFamily="2" charset="0"/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b="1" dirty="0">
              <a:solidFill>
                <a:schemeClr val="hlink"/>
              </a:solidFill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Work Sans" pitchFamily="2" charset="0"/>
              </a:rPr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Work Sans" pitchFamily="2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47089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info = """Procedure to integrat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betwee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th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functio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\/ x1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"""</a:t>
            </a:r>
          </a:p>
          <a:p>
            <a:endParaRPr lang="it-IT" sz="1200" dirty="0">
              <a:latin typeface="Consolas" panose="020B06090202040302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nserisci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v = input("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%s: "%var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v = float(v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("Value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not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lid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inserisci(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var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nsolas" panose="020B06090202040302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 v</a:t>
            </a:r>
          </a:p>
          <a:p>
            <a:r>
              <a:rPr lang="it-IT" sz="1200" dirty="0">
                <a:latin typeface="Consolas" panose="020B0609020204030204" pitchFamily="49" charset="0"/>
                <a:cs typeface="Courier New" panose="02070309020205020404" pitchFamily="49" charset="0"/>
              </a:rPr>
              <a:t>..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3855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Work Sans" pitchFamily="2" charset="0"/>
                <a:cs typeface="Courier New" panose="02070309020205020404" pitchFamily="49" charset="0"/>
              </a:rPr>
              <a:t>cli_i.py</a:t>
            </a:r>
          </a:p>
        </p:txBody>
      </p:sp>
    </p:spTree>
    <p:extLst>
      <p:ext uri="{BB962C8B-B14F-4D97-AF65-F5344CB8AC3E}">
        <p14:creationId xmlns:p14="http://schemas.microsoft.com/office/powerpoint/2010/main" val="2728604078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8</TotalTime>
  <Words>3498</Words>
  <Application>Microsoft Office PowerPoint</Application>
  <PresentationFormat>Presentazione su schermo (4:3)</PresentationFormat>
  <Paragraphs>952</Paragraphs>
  <Slides>27</Slides>
  <Notes>2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7</vt:i4>
      </vt:variant>
    </vt:vector>
  </HeadingPairs>
  <TitlesOfParts>
    <vt:vector size="33" baseType="lpstr">
      <vt:lpstr>Arial</vt:lpstr>
      <vt:lpstr>Calibri</vt:lpstr>
      <vt:lpstr>Consolas</vt:lpstr>
      <vt:lpstr>Work San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Dip.to di Ing. Civ. e Amb. - Università di Peru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Federico Cluni</dc:creator>
  <cp:lastModifiedBy>Federico Cluni</cp:lastModifiedBy>
  <cp:revision>279</cp:revision>
  <dcterms:created xsi:type="dcterms:W3CDTF">2010-04-21T10:08:30Z</dcterms:created>
  <dcterms:modified xsi:type="dcterms:W3CDTF">2023-05-23T05:23:14Z</dcterms:modified>
</cp:coreProperties>
</file>